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ook w:val="00A0" w:firstRow="1" w:lastRow="0" w:firstColumn="1" w:lastColumn="0" w:noHBand="0" w:noVBand="0"/>
      </w:tblPr>
      <w:tblGrid>
        <w:gridCol w:w="5310"/>
        <w:gridCol w:w="5490"/>
      </w:tblGrid>
      <w:tr w:rsidR="00672653" w:rsidRPr="00A4348D" w14:paraId="415AAF7B" w14:textId="77777777" w:rsidTr="00681278">
        <w:trPr>
          <w:trHeight w:val="468"/>
        </w:trPr>
        <w:tc>
          <w:tcPr>
            <w:tcW w:w="5310" w:type="dxa"/>
            <w:shd w:val="clear" w:color="auto" w:fill="548DD4"/>
            <w:vAlign w:val="center"/>
          </w:tcPr>
          <w:p w14:paraId="7752B8AC" w14:textId="06417257" w:rsidR="00832934" w:rsidRPr="00A4348D" w:rsidRDefault="007447A9" w:rsidP="00E72541">
            <w:pPr>
              <w:spacing w:after="0" w:line="280" w:lineRule="atLeast"/>
              <w:rPr>
                <w:rFonts w:ascii="Arial" w:hAnsi="Arial" w:cs="Arial"/>
                <w:b/>
                <w:color w:val="FFFFFF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FFFFFF"/>
                <w:sz w:val="20"/>
                <w:szCs w:val="20"/>
              </w:rPr>
              <w:t>To</w:t>
            </w:r>
            <w:r w:rsidR="000A3CDE">
              <w:rPr>
                <w:rFonts w:ascii="Arial" w:hAnsi="Arial" w:cs="Arial"/>
                <w:b/>
                <w:color w:val="FFFFFF"/>
                <w:sz w:val="20"/>
                <w:szCs w:val="20"/>
              </w:rPr>
              <w:t xml:space="preserve">pic </w:t>
            </w:r>
            <w:r w:rsidR="00681278">
              <w:rPr>
                <w:rFonts w:ascii="Arial" w:hAnsi="Arial" w:cs="Arial"/>
                <w:b/>
                <w:color w:val="FFFFFF"/>
                <w:sz w:val="20"/>
                <w:szCs w:val="20"/>
              </w:rPr>
              <w:t>2.</w:t>
            </w:r>
            <w:r w:rsidR="00BA3AD3">
              <w:rPr>
                <w:rFonts w:ascii="Arial" w:hAnsi="Arial" w:cs="Arial"/>
                <w:b/>
                <w:color w:val="FFFFFF"/>
                <w:sz w:val="20"/>
                <w:szCs w:val="20"/>
              </w:rPr>
              <w:t>10 Inverses of Exponential Functions</w:t>
            </w:r>
          </w:p>
        </w:tc>
        <w:tc>
          <w:tcPr>
            <w:tcW w:w="5490" w:type="dxa"/>
            <w:shd w:val="clear" w:color="auto" w:fill="548DD4"/>
            <w:vAlign w:val="center"/>
          </w:tcPr>
          <w:p w14:paraId="46F68749" w14:textId="7AB0CC24" w:rsidR="00DF70AE" w:rsidRDefault="00DF70AE" w:rsidP="00E72541">
            <w:pPr>
              <w:spacing w:after="0" w:line="280" w:lineRule="atLeast"/>
              <w:jc w:val="right"/>
              <w:rPr>
                <w:rFonts w:ascii="Arial" w:hAnsi="Arial" w:cs="Arial"/>
                <w:b/>
                <w:color w:val="FFFFFF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FFFFFF"/>
                <w:sz w:val="20"/>
                <w:szCs w:val="20"/>
              </w:rPr>
              <w:t>A logarithmic function</w:t>
            </w:r>
            <w:r w:rsidR="00BA3AD3">
              <w:rPr>
                <w:rFonts w:ascii="Arial" w:hAnsi="Arial" w:cs="Arial"/>
                <w:b/>
                <w:color w:val="FFFFFF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b/>
                <w:color w:val="FFFFFF"/>
                <w:sz w:val="20"/>
                <w:szCs w:val="20"/>
              </w:rPr>
              <w:t>is the i</w:t>
            </w:r>
            <w:r w:rsidR="00BA3AD3">
              <w:rPr>
                <w:rFonts w:ascii="Arial" w:hAnsi="Arial" w:cs="Arial"/>
                <w:b/>
                <w:color w:val="FFFFFF"/>
                <w:sz w:val="20"/>
                <w:szCs w:val="20"/>
              </w:rPr>
              <w:t xml:space="preserve">nverse of </w:t>
            </w:r>
          </w:p>
          <w:p w14:paraId="3B8390E7" w14:textId="3C453B08" w:rsidR="00832934" w:rsidRPr="00A4348D" w:rsidRDefault="00BA3AD3" w:rsidP="00E72541">
            <w:pPr>
              <w:spacing w:after="0" w:line="280" w:lineRule="atLeast"/>
              <w:jc w:val="right"/>
              <w:rPr>
                <w:rFonts w:ascii="Arial" w:hAnsi="Arial" w:cs="Arial"/>
                <w:b/>
                <w:color w:val="FFFFFF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FFFFFF"/>
                <w:sz w:val="20"/>
                <w:szCs w:val="20"/>
              </w:rPr>
              <w:t>an exponential function</w:t>
            </w:r>
          </w:p>
        </w:tc>
      </w:tr>
      <w:tr w:rsidR="00450551" w:rsidRPr="00A4348D" w14:paraId="6E35999E" w14:textId="77777777" w:rsidTr="00B4692F">
        <w:trPr>
          <w:trHeight w:val="260"/>
        </w:trPr>
        <w:tc>
          <w:tcPr>
            <w:tcW w:w="10800" w:type="dxa"/>
            <w:gridSpan w:val="2"/>
          </w:tcPr>
          <w:p w14:paraId="4F0AD90D" w14:textId="77777777" w:rsidR="00DD63CF" w:rsidRDefault="00DD63CF" w:rsidP="00480821">
            <w:pPr>
              <w:pStyle w:val="ColorfulList-Accent11"/>
              <w:spacing w:line="280" w:lineRule="atLeast"/>
              <w:ind w:left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398D1A2F" w14:textId="1F9877EE" w:rsidR="00B4692F" w:rsidRPr="009B78B5" w:rsidRDefault="3E0407FC" w:rsidP="00CE0B5E">
      <w:pPr>
        <w:rPr>
          <w:rFonts w:ascii="Arial" w:hAnsi="Arial" w:cs="Arial"/>
        </w:rPr>
      </w:pPr>
      <w:r w:rsidRPr="009B78B5">
        <w:rPr>
          <w:rFonts w:ascii="Arial" w:hAnsi="Arial" w:cs="Arial"/>
          <w:b/>
          <w:bCs/>
        </w:rPr>
        <w:t>Practice Problem 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70"/>
      </w:tblGrid>
      <w:tr w:rsidR="003B7836" w:rsidRPr="00C961B3" w14:paraId="58F7D090" w14:textId="77777777" w:rsidTr="00993EF7">
        <w:tc>
          <w:tcPr>
            <w:tcW w:w="10070" w:type="dxa"/>
            <w:tcBorders>
              <w:top w:val="nil"/>
              <w:left w:val="nil"/>
              <w:bottom w:val="nil"/>
              <w:right w:val="nil"/>
            </w:tcBorders>
          </w:tcPr>
          <w:p w14:paraId="5FB5B544" w14:textId="751ABC22" w:rsidR="003B7836" w:rsidRPr="00C961B3" w:rsidRDefault="00C961B3" w:rsidP="00C961B3">
            <w:pPr>
              <w:rPr>
                <w:rFonts w:ascii="Times New Roman" w:eastAsiaTheme="minorHAnsi" w:hAnsi="Times New Roman"/>
                <w:noProof/>
                <w:szCs w:val="24"/>
              </w:rPr>
            </w:pPr>
            <w:r w:rsidRPr="00C961B3">
              <w:rPr>
                <w:rFonts w:ascii="Arial" w:hAnsi="Arial" w:cs="Arial"/>
              </w:rPr>
              <w:t xml:space="preserve">The function </w:t>
            </w:r>
            <w:r w:rsidRPr="00C961B3">
              <w:rPr>
                <w:rFonts w:ascii="Arial" w:hAnsi="Arial" w:cs="Arial"/>
                <w:position w:val="-10"/>
              </w:rPr>
              <w:object w:dxaOrig="220" w:dyaOrig="260" w14:anchorId="6AAD68AB">
                <v:shape id="_x0000_i1233" type="#_x0000_t75" style="width:11pt;height:13pt" o:ole="">
                  <v:imagedata r:id="rId11" o:title=""/>
                </v:shape>
                <o:OLEObject Type="Embed" ProgID="Equation.DSMT4" ShapeID="_x0000_i1233" DrawAspect="Content" ObjectID="_1793433790" r:id="rId12"/>
              </w:object>
            </w:r>
            <w:r w:rsidRPr="00C961B3">
              <w:rPr>
                <w:rFonts w:ascii="Arial" w:hAnsi="Arial" w:cs="Arial"/>
              </w:rPr>
              <w:t>is given by</w:t>
            </w:r>
            <w:r>
              <w:rPr>
                <w:rFonts w:ascii="Arial" w:hAnsi="Arial" w:cs="Arial"/>
              </w:rPr>
              <w:t xml:space="preserve"> </w:t>
            </w:r>
            <w:r w:rsidRPr="00C961B3">
              <w:rPr>
                <w:position w:val="-14"/>
              </w:rPr>
              <w:object w:dxaOrig="1040" w:dyaOrig="400" w14:anchorId="795DFBA7">
                <v:shape id="_x0000_i1239" type="#_x0000_t75" style="width:52pt;height:20pt" o:ole="">
                  <v:imagedata r:id="rId13" o:title=""/>
                </v:shape>
                <o:OLEObject Type="Embed" ProgID="Equation.DSMT4" ShapeID="_x0000_i1239" DrawAspect="Content" ObjectID="_1793433791" r:id="rId14"/>
              </w:object>
            </w:r>
            <w:r>
              <w:t xml:space="preserve"> </w:t>
            </w:r>
            <w:r w:rsidRPr="00BA3AD3">
              <w:rPr>
                <w:rFonts w:ascii="Times New Roman" w:eastAsiaTheme="minorHAnsi" w:hAnsi="Times New Roman"/>
                <w:noProof/>
                <w:szCs w:val="24"/>
              </w:rPr>
              <w:t>Which of the following statements about the inverse o</w:t>
            </w:r>
            <w:r>
              <w:rPr>
                <w:rFonts w:ascii="Times New Roman" w:eastAsiaTheme="minorHAnsi" w:hAnsi="Times New Roman"/>
                <w:noProof/>
                <w:szCs w:val="24"/>
              </w:rPr>
              <w:t xml:space="preserve">f </w:t>
            </w:r>
            <w:r w:rsidRPr="00C961B3">
              <w:rPr>
                <w:rFonts w:ascii="Arial" w:hAnsi="Arial" w:cs="Arial"/>
                <w:position w:val="-10"/>
              </w:rPr>
              <w:object w:dxaOrig="220" w:dyaOrig="260" w14:anchorId="4C0BCF64">
                <v:shape id="_x0000_i1244" type="#_x0000_t75" style="width:11pt;height:13pt" o:ole="">
                  <v:imagedata r:id="rId11" o:title=""/>
                </v:shape>
                <o:OLEObject Type="Embed" ProgID="Equation.DSMT4" ShapeID="_x0000_i1244" DrawAspect="Content" ObjectID="_1793433792" r:id="rId15"/>
              </w:object>
            </w:r>
            <w:r>
              <w:rPr>
                <w:rFonts w:ascii="Times New Roman" w:eastAsiaTheme="minorHAnsi" w:hAnsi="Times New Roman"/>
                <w:noProof/>
                <w:szCs w:val="24"/>
              </w:rPr>
              <w:t xml:space="preserve"> </w:t>
            </w:r>
            <w:r w:rsidRPr="00BA3AD3">
              <w:rPr>
                <w:rFonts w:ascii="Times New Roman" w:eastAsiaTheme="minorHAnsi" w:hAnsi="Times New Roman"/>
                <w:noProof/>
                <w:szCs w:val="24"/>
              </w:rPr>
              <w:t>is true?</w:t>
            </w:r>
          </w:p>
        </w:tc>
      </w:tr>
      <w:tr w:rsidR="003B7836" w:rsidRPr="00C961B3" w14:paraId="707EC5E6" w14:textId="77777777" w:rsidTr="00993EF7">
        <w:tc>
          <w:tcPr>
            <w:tcW w:w="10070" w:type="dxa"/>
            <w:tcBorders>
              <w:top w:val="nil"/>
              <w:left w:val="nil"/>
              <w:bottom w:val="nil"/>
              <w:right w:val="nil"/>
            </w:tcBorders>
          </w:tcPr>
          <w:p w14:paraId="2077447D" w14:textId="63939A08" w:rsidR="00825EA1" w:rsidRPr="00C961B3" w:rsidRDefault="00825EA1" w:rsidP="00825EA1">
            <w:pPr>
              <w:rPr>
                <w:rFonts w:ascii="Arial" w:hAnsi="Arial" w:cs="Arial"/>
              </w:rPr>
            </w:pPr>
            <w:r w:rsidRPr="00C961B3">
              <w:rPr>
                <w:rFonts w:ascii="Arial" w:hAnsi="Arial" w:cs="Arial"/>
              </w:rPr>
              <w:t>(</w:t>
            </w:r>
            <w:r w:rsidR="001F4EBB">
              <w:rPr>
                <w:rFonts w:ascii="Arial" w:hAnsi="Arial" w:cs="Arial"/>
              </w:rPr>
              <w:t>A</w:t>
            </w:r>
            <w:r w:rsidRPr="00C961B3">
              <w:rPr>
                <w:rFonts w:ascii="Arial" w:hAnsi="Arial" w:cs="Arial"/>
              </w:rPr>
              <w:t xml:space="preserve">) </w:t>
            </w:r>
            <w:r w:rsidR="00C961B3" w:rsidRPr="00C961B3">
              <w:rPr>
                <w:rFonts w:ascii="Arial" w:hAnsi="Arial" w:cs="Arial"/>
              </w:rPr>
              <w:t>T</w:t>
            </w:r>
            <w:r w:rsidR="00C961B3" w:rsidRPr="00C961B3">
              <w:rPr>
                <w:rFonts w:ascii="Arial" w:eastAsiaTheme="minorHAnsi" w:hAnsi="Arial" w:cs="Arial"/>
                <w:noProof/>
                <w:szCs w:val="24"/>
              </w:rPr>
              <w:t xml:space="preserve">he inverse of </w:t>
            </w:r>
            <w:r w:rsidR="00C961B3" w:rsidRPr="00C961B3">
              <w:rPr>
                <w:rFonts w:ascii="Arial" w:hAnsi="Arial" w:cs="Arial"/>
                <w:position w:val="-10"/>
              </w:rPr>
              <w:object w:dxaOrig="220" w:dyaOrig="260" w14:anchorId="7A478912">
                <v:shape id="_x0000_i1245" type="#_x0000_t75" style="width:11pt;height:13pt" o:ole="">
                  <v:imagedata r:id="rId11" o:title=""/>
                </v:shape>
                <o:OLEObject Type="Embed" ProgID="Equation.DSMT4" ShapeID="_x0000_i1245" DrawAspect="Content" ObjectID="_1793433793" r:id="rId16"/>
              </w:object>
            </w:r>
            <w:r w:rsidR="00C961B3" w:rsidRPr="00C961B3">
              <w:rPr>
                <w:rFonts w:ascii="Arial" w:eastAsiaTheme="minorHAnsi" w:hAnsi="Arial" w:cs="Arial"/>
                <w:noProof/>
                <w:szCs w:val="24"/>
              </w:rPr>
              <w:t xml:space="preserve"> is</w:t>
            </w:r>
            <w:r w:rsidR="00C961B3">
              <w:rPr>
                <w:rFonts w:ascii="Arial" w:eastAsiaTheme="minorHAnsi" w:hAnsi="Arial" w:cs="Arial"/>
                <w:noProof/>
                <w:szCs w:val="24"/>
              </w:rPr>
              <w:t xml:space="preserve"> given by </w:t>
            </w:r>
            <w:r w:rsidR="00C961B3" w:rsidRPr="00C961B3">
              <w:rPr>
                <w:position w:val="-14"/>
              </w:rPr>
              <w:object w:dxaOrig="1160" w:dyaOrig="400" w14:anchorId="1DA19603">
                <v:shape id="_x0000_i1250" type="#_x0000_t75" style="width:58pt;height:20pt" o:ole="">
                  <v:imagedata r:id="rId17" o:title=""/>
                </v:shape>
                <o:OLEObject Type="Embed" ProgID="Equation.DSMT4" ShapeID="_x0000_i1250" DrawAspect="Content" ObjectID="_1793433794" r:id="rId18"/>
              </w:object>
            </w:r>
            <w:r w:rsidR="00C961B3" w:rsidRPr="00C961B3">
              <w:rPr>
                <w:rFonts w:ascii="Arial" w:hAnsi="Arial" w:cs="Arial"/>
              </w:rPr>
              <w:t>and is defined</w:t>
            </w:r>
            <w:r w:rsidR="00C961B3">
              <w:t xml:space="preserve"> </w:t>
            </w:r>
            <w:r w:rsidR="00E00BDF" w:rsidRPr="00E00BDF">
              <w:rPr>
                <w:rFonts w:ascii="Arial" w:hAnsi="Arial" w:cs="Arial"/>
              </w:rPr>
              <w:t xml:space="preserve">for all real values of </w:t>
            </w:r>
            <w:r w:rsidR="00E00BDF" w:rsidRPr="00E00BDF">
              <w:rPr>
                <w:position w:val="-6"/>
              </w:rPr>
              <w:object w:dxaOrig="240" w:dyaOrig="220" w14:anchorId="224AF28F">
                <v:shape id="_x0000_i1261" type="#_x0000_t75" style="width:12pt;height:11pt" o:ole="">
                  <v:imagedata r:id="rId19" o:title=""/>
                </v:shape>
                <o:OLEObject Type="Embed" ProgID="Equation.DSMT4" ShapeID="_x0000_i1261" DrawAspect="Content" ObjectID="_1793433795" r:id="rId20"/>
              </w:object>
            </w:r>
          </w:p>
          <w:p w14:paraId="263AE2AE" w14:textId="1470823D" w:rsidR="00E00BDF" w:rsidRDefault="00825EA1" w:rsidP="00825EA1">
            <w:pPr>
              <w:rPr>
                <w:rFonts w:ascii="Arial" w:hAnsi="Arial" w:cs="Arial"/>
              </w:rPr>
            </w:pPr>
            <w:r w:rsidRPr="00C961B3">
              <w:rPr>
                <w:rFonts w:ascii="Arial" w:hAnsi="Arial" w:cs="Arial"/>
              </w:rPr>
              <w:t>(</w:t>
            </w:r>
            <w:r w:rsidR="001F4EBB">
              <w:rPr>
                <w:rFonts w:ascii="Arial" w:hAnsi="Arial" w:cs="Arial"/>
              </w:rPr>
              <w:t>B</w:t>
            </w:r>
            <w:r w:rsidRPr="00C961B3">
              <w:rPr>
                <w:rFonts w:ascii="Arial" w:hAnsi="Arial" w:cs="Arial"/>
              </w:rPr>
              <w:t xml:space="preserve">) </w:t>
            </w:r>
            <w:r w:rsidR="00E00BDF" w:rsidRPr="00C961B3">
              <w:rPr>
                <w:rFonts w:ascii="Arial" w:hAnsi="Arial" w:cs="Arial"/>
              </w:rPr>
              <w:t>T</w:t>
            </w:r>
            <w:r w:rsidR="00E00BDF" w:rsidRPr="00C961B3">
              <w:rPr>
                <w:rFonts w:ascii="Arial" w:eastAsiaTheme="minorHAnsi" w:hAnsi="Arial" w:cs="Arial"/>
                <w:noProof/>
                <w:szCs w:val="24"/>
              </w:rPr>
              <w:t xml:space="preserve">he inverse of </w:t>
            </w:r>
            <w:r w:rsidR="00E00BDF" w:rsidRPr="00C961B3">
              <w:rPr>
                <w:rFonts w:ascii="Arial" w:hAnsi="Arial" w:cs="Arial"/>
                <w:position w:val="-10"/>
              </w:rPr>
              <w:object w:dxaOrig="220" w:dyaOrig="260" w14:anchorId="56103376">
                <v:shape id="_x0000_i1262" type="#_x0000_t75" style="width:11pt;height:13pt" o:ole="">
                  <v:imagedata r:id="rId11" o:title=""/>
                </v:shape>
                <o:OLEObject Type="Embed" ProgID="Equation.DSMT4" ShapeID="_x0000_i1262" DrawAspect="Content" ObjectID="_1793433796" r:id="rId21"/>
              </w:object>
            </w:r>
            <w:r w:rsidR="00E00BDF" w:rsidRPr="00C961B3">
              <w:rPr>
                <w:rFonts w:ascii="Arial" w:eastAsiaTheme="minorHAnsi" w:hAnsi="Arial" w:cs="Arial"/>
                <w:noProof/>
                <w:szCs w:val="24"/>
              </w:rPr>
              <w:t xml:space="preserve"> is</w:t>
            </w:r>
            <w:r w:rsidR="00E00BDF">
              <w:rPr>
                <w:rFonts w:ascii="Arial" w:eastAsiaTheme="minorHAnsi" w:hAnsi="Arial" w:cs="Arial"/>
                <w:noProof/>
                <w:szCs w:val="24"/>
              </w:rPr>
              <w:t xml:space="preserve"> given by </w:t>
            </w:r>
            <w:r w:rsidR="00E00BDF" w:rsidRPr="00C961B3">
              <w:rPr>
                <w:position w:val="-14"/>
              </w:rPr>
              <w:object w:dxaOrig="1520" w:dyaOrig="400" w14:anchorId="4693146D">
                <v:shape id="_x0000_i1274" type="#_x0000_t75" style="width:76pt;height:20pt" o:ole="">
                  <v:imagedata r:id="rId22" o:title=""/>
                </v:shape>
                <o:OLEObject Type="Embed" ProgID="Equation.DSMT4" ShapeID="_x0000_i1274" DrawAspect="Content" ObjectID="_1793433797" r:id="rId23"/>
              </w:object>
            </w:r>
            <w:r w:rsidR="00E00BDF" w:rsidRPr="00C961B3">
              <w:rPr>
                <w:rFonts w:ascii="Arial" w:hAnsi="Arial" w:cs="Arial"/>
              </w:rPr>
              <w:t>and is defined</w:t>
            </w:r>
            <w:r w:rsidR="00E00BDF">
              <w:t xml:space="preserve"> </w:t>
            </w:r>
            <w:r w:rsidR="00E00BDF" w:rsidRPr="00E00BDF">
              <w:rPr>
                <w:rFonts w:ascii="Arial" w:hAnsi="Arial" w:cs="Arial"/>
              </w:rPr>
              <w:t xml:space="preserve">for all real values of </w:t>
            </w:r>
            <w:r w:rsidR="00E00BDF" w:rsidRPr="00E00BDF">
              <w:rPr>
                <w:position w:val="-6"/>
              </w:rPr>
              <w:object w:dxaOrig="240" w:dyaOrig="220" w14:anchorId="13837C48">
                <v:shape id="_x0000_i1264" type="#_x0000_t75" style="width:12pt;height:11pt" o:ole="">
                  <v:imagedata r:id="rId19" o:title=""/>
                </v:shape>
                <o:OLEObject Type="Embed" ProgID="Equation.DSMT4" ShapeID="_x0000_i1264" DrawAspect="Content" ObjectID="_1793433798" r:id="rId24"/>
              </w:object>
            </w:r>
            <w:r w:rsidR="00E00BDF" w:rsidRPr="00C961B3">
              <w:rPr>
                <w:rFonts w:ascii="Arial" w:hAnsi="Arial" w:cs="Arial"/>
              </w:rPr>
              <w:t xml:space="preserve"> </w:t>
            </w:r>
          </w:p>
          <w:p w14:paraId="5E4BC29D" w14:textId="4E4ADDFA" w:rsidR="00E00BDF" w:rsidRDefault="00825EA1" w:rsidP="00267494">
            <w:pPr>
              <w:rPr>
                <w:rFonts w:ascii="Arial" w:hAnsi="Arial" w:cs="Arial"/>
              </w:rPr>
            </w:pPr>
            <w:r w:rsidRPr="00C961B3">
              <w:rPr>
                <w:rFonts w:ascii="Arial" w:hAnsi="Arial" w:cs="Arial"/>
              </w:rPr>
              <w:t>(</w:t>
            </w:r>
            <w:r w:rsidR="001F4EBB">
              <w:rPr>
                <w:rFonts w:ascii="Arial" w:hAnsi="Arial" w:cs="Arial"/>
              </w:rPr>
              <w:t>C</w:t>
            </w:r>
            <w:r w:rsidRPr="00C961B3">
              <w:rPr>
                <w:rFonts w:ascii="Arial" w:hAnsi="Arial" w:cs="Arial"/>
              </w:rPr>
              <w:t xml:space="preserve">) </w:t>
            </w:r>
            <w:r w:rsidR="00E00BDF" w:rsidRPr="00C961B3">
              <w:rPr>
                <w:rFonts w:ascii="Arial" w:hAnsi="Arial" w:cs="Arial"/>
              </w:rPr>
              <w:t>T</w:t>
            </w:r>
            <w:r w:rsidR="00E00BDF" w:rsidRPr="00C961B3">
              <w:rPr>
                <w:rFonts w:ascii="Arial" w:eastAsiaTheme="minorHAnsi" w:hAnsi="Arial" w:cs="Arial"/>
                <w:noProof/>
                <w:szCs w:val="24"/>
              </w:rPr>
              <w:t xml:space="preserve">he inverse of </w:t>
            </w:r>
            <w:r w:rsidR="00E00BDF" w:rsidRPr="00C961B3">
              <w:rPr>
                <w:rFonts w:ascii="Arial" w:hAnsi="Arial" w:cs="Arial"/>
                <w:position w:val="-10"/>
              </w:rPr>
              <w:object w:dxaOrig="220" w:dyaOrig="260" w14:anchorId="5634E068">
                <v:shape id="_x0000_i1265" type="#_x0000_t75" style="width:11pt;height:13pt" o:ole="">
                  <v:imagedata r:id="rId11" o:title=""/>
                </v:shape>
                <o:OLEObject Type="Embed" ProgID="Equation.DSMT4" ShapeID="_x0000_i1265" DrawAspect="Content" ObjectID="_1793433799" r:id="rId25"/>
              </w:object>
            </w:r>
            <w:r w:rsidR="00E00BDF" w:rsidRPr="00C961B3">
              <w:rPr>
                <w:rFonts w:ascii="Arial" w:eastAsiaTheme="minorHAnsi" w:hAnsi="Arial" w:cs="Arial"/>
                <w:noProof/>
                <w:szCs w:val="24"/>
              </w:rPr>
              <w:t xml:space="preserve"> is</w:t>
            </w:r>
            <w:r w:rsidR="00E00BDF">
              <w:rPr>
                <w:rFonts w:ascii="Arial" w:eastAsiaTheme="minorHAnsi" w:hAnsi="Arial" w:cs="Arial"/>
                <w:noProof/>
                <w:szCs w:val="24"/>
              </w:rPr>
              <w:t xml:space="preserve"> given by </w:t>
            </w:r>
            <w:r w:rsidR="00E00BDF" w:rsidRPr="00C961B3">
              <w:rPr>
                <w:position w:val="-14"/>
              </w:rPr>
              <w:object w:dxaOrig="1520" w:dyaOrig="400" w14:anchorId="5E43A3A1">
                <v:shape id="_x0000_i1276" type="#_x0000_t75" style="width:76pt;height:20pt" o:ole="">
                  <v:imagedata r:id="rId22" o:title=""/>
                </v:shape>
                <o:OLEObject Type="Embed" ProgID="Equation.DSMT4" ShapeID="_x0000_i1276" DrawAspect="Content" ObjectID="_1793433800" r:id="rId26"/>
              </w:object>
            </w:r>
            <w:r w:rsidR="00E00BDF" w:rsidRPr="00C961B3">
              <w:rPr>
                <w:rFonts w:ascii="Arial" w:hAnsi="Arial" w:cs="Arial"/>
              </w:rPr>
              <w:t>and is defined</w:t>
            </w:r>
            <w:r w:rsidR="00E00BDF">
              <w:t xml:space="preserve"> </w:t>
            </w:r>
            <w:r w:rsidR="00E00BDF">
              <w:rPr>
                <w:rFonts w:ascii="Arial" w:hAnsi="Arial" w:cs="Arial"/>
              </w:rPr>
              <w:t>only for</w:t>
            </w:r>
            <w:r w:rsidR="00E00BDF" w:rsidRPr="00E00BDF">
              <w:rPr>
                <w:rFonts w:ascii="Arial" w:hAnsi="Arial" w:cs="Arial"/>
              </w:rPr>
              <w:t xml:space="preserve"> </w:t>
            </w:r>
            <w:r w:rsidR="00E00BDF" w:rsidRPr="00E00BDF">
              <w:rPr>
                <w:position w:val="-6"/>
              </w:rPr>
              <w:object w:dxaOrig="600" w:dyaOrig="279" w14:anchorId="09DECA02">
                <v:shape id="_x0000_i1278" type="#_x0000_t75" style="width:30pt;height:14pt" o:ole="">
                  <v:imagedata r:id="rId27" o:title=""/>
                </v:shape>
                <o:OLEObject Type="Embed" ProgID="Equation.DSMT4" ShapeID="_x0000_i1278" DrawAspect="Content" ObjectID="_1793433801" r:id="rId28"/>
              </w:object>
            </w:r>
            <w:r w:rsidR="00E00BDF" w:rsidRPr="00C961B3">
              <w:rPr>
                <w:rFonts w:ascii="Arial" w:hAnsi="Arial" w:cs="Arial"/>
              </w:rPr>
              <w:t xml:space="preserve"> </w:t>
            </w:r>
          </w:p>
          <w:p w14:paraId="4E92CAE6" w14:textId="146623C5" w:rsidR="003B7836" w:rsidRPr="00C961B3" w:rsidRDefault="00825EA1" w:rsidP="00267494">
            <w:pPr>
              <w:rPr>
                <w:rFonts w:ascii="Arial" w:hAnsi="Arial" w:cs="Arial"/>
              </w:rPr>
            </w:pPr>
            <w:r w:rsidRPr="00C961B3">
              <w:rPr>
                <w:rFonts w:ascii="Arial" w:hAnsi="Arial" w:cs="Arial"/>
              </w:rPr>
              <w:t>(</w:t>
            </w:r>
            <w:r w:rsidR="001F4EBB">
              <w:rPr>
                <w:rFonts w:ascii="Arial" w:hAnsi="Arial" w:cs="Arial"/>
              </w:rPr>
              <w:t>D</w:t>
            </w:r>
            <w:r w:rsidRPr="00C961B3">
              <w:rPr>
                <w:rFonts w:ascii="Arial" w:hAnsi="Arial" w:cs="Arial"/>
              </w:rPr>
              <w:t xml:space="preserve">) </w:t>
            </w:r>
            <w:r w:rsidR="00E00BDF" w:rsidRPr="00C961B3">
              <w:rPr>
                <w:rFonts w:ascii="Arial" w:hAnsi="Arial" w:cs="Arial"/>
              </w:rPr>
              <w:t>T</w:t>
            </w:r>
            <w:r w:rsidR="00E00BDF" w:rsidRPr="00C961B3">
              <w:rPr>
                <w:rFonts w:ascii="Arial" w:eastAsiaTheme="minorHAnsi" w:hAnsi="Arial" w:cs="Arial"/>
                <w:noProof/>
                <w:szCs w:val="24"/>
              </w:rPr>
              <w:t xml:space="preserve">he </w:t>
            </w:r>
            <w:r w:rsidR="00E00BDF">
              <w:rPr>
                <w:rFonts w:ascii="Arial" w:eastAsiaTheme="minorHAnsi" w:hAnsi="Arial" w:cs="Arial"/>
                <w:noProof/>
                <w:szCs w:val="24"/>
              </w:rPr>
              <w:t>function</w:t>
            </w:r>
            <w:r w:rsidR="00E00BDF" w:rsidRPr="00C961B3">
              <w:rPr>
                <w:rFonts w:ascii="Arial" w:hAnsi="Arial" w:cs="Arial"/>
                <w:position w:val="-10"/>
              </w:rPr>
              <w:object w:dxaOrig="220" w:dyaOrig="260" w14:anchorId="1773C5D8">
                <v:shape id="_x0000_i1268" type="#_x0000_t75" style="width:11pt;height:13pt" o:ole="">
                  <v:imagedata r:id="rId11" o:title=""/>
                </v:shape>
                <o:OLEObject Type="Embed" ProgID="Equation.DSMT4" ShapeID="_x0000_i1268" DrawAspect="Content" ObjectID="_1793433802" r:id="rId29"/>
              </w:object>
            </w:r>
            <w:r w:rsidR="00E00BDF" w:rsidRPr="00C961B3">
              <w:rPr>
                <w:rFonts w:ascii="Arial" w:eastAsiaTheme="minorHAnsi" w:hAnsi="Arial" w:cs="Arial"/>
                <w:noProof/>
                <w:szCs w:val="24"/>
              </w:rPr>
              <w:t xml:space="preserve"> </w:t>
            </w:r>
            <w:r w:rsidR="00E00BDF">
              <w:rPr>
                <w:rFonts w:ascii="Arial" w:eastAsiaTheme="minorHAnsi" w:hAnsi="Arial" w:cs="Arial"/>
                <w:noProof/>
                <w:szCs w:val="24"/>
              </w:rPr>
              <w:t>does not have an inverse because the function is not invertible.</w:t>
            </w:r>
          </w:p>
        </w:tc>
      </w:tr>
    </w:tbl>
    <w:p w14:paraId="281A76B9" w14:textId="77777777" w:rsidR="00B4692F" w:rsidRDefault="00B4692F" w:rsidP="00CE0B5E">
      <w:pPr>
        <w:rPr>
          <w:rFonts w:ascii="Arial" w:hAnsi="Arial" w:cs="Arial"/>
          <w:sz w:val="20"/>
          <w:szCs w:val="20"/>
        </w:rPr>
      </w:pPr>
    </w:p>
    <w:p w14:paraId="4CA427AA" w14:textId="30A05004" w:rsidR="001D3C7B" w:rsidRPr="000059AD" w:rsidRDefault="3E0407FC" w:rsidP="00CE0B5E">
      <w:pPr>
        <w:rPr>
          <w:rFonts w:ascii="Arial" w:hAnsi="Arial" w:cs="Arial"/>
        </w:rPr>
      </w:pPr>
      <w:r w:rsidRPr="000059AD">
        <w:rPr>
          <w:rFonts w:ascii="Arial" w:hAnsi="Arial" w:cs="Arial"/>
          <w:b/>
          <w:bCs/>
        </w:rPr>
        <w:t>Practice Problem 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90"/>
      </w:tblGrid>
      <w:tr w:rsidR="000059AD" w:rsidRPr="009B78B5" w14:paraId="5EA6C6E3" w14:textId="77777777" w:rsidTr="00814C8E">
        <w:tc>
          <w:tcPr>
            <w:tcW w:w="10790" w:type="dxa"/>
          </w:tcPr>
          <w:p w14:paraId="1C6B0D0C" w14:textId="2860B5DB" w:rsidR="00304E72" w:rsidRPr="00304E72" w:rsidRDefault="00304E72" w:rsidP="00304E72">
            <w:pPr>
              <w:rPr>
                <w:rFonts w:ascii="Arial" w:eastAsiaTheme="minorEastAsia" w:hAnsi="Arial" w:cs="Arial"/>
              </w:rPr>
            </w:pPr>
            <w:r w:rsidRPr="00304E72">
              <w:rPr>
                <w:rFonts w:ascii="Arial" w:eastAsiaTheme="minorEastAsia" w:hAnsi="Arial" w:cs="Arial"/>
              </w:rPr>
              <w:t xml:space="preserve">The points </w:t>
            </w:r>
            <w:r w:rsidR="001F4EBB" w:rsidRPr="001F4EBB">
              <w:rPr>
                <w:rFonts w:ascii="Arial" w:eastAsiaTheme="minorEastAsia" w:hAnsi="Arial" w:cs="Arial"/>
                <w:position w:val="-28"/>
              </w:rPr>
              <w:object w:dxaOrig="820" w:dyaOrig="680" w14:anchorId="15A2D845">
                <v:shape id="_x0000_i1520" type="#_x0000_t75" alt="" style="width:41pt;height:34pt" o:ole="">
                  <v:imagedata r:id="rId30" o:title=""/>
                </v:shape>
                <o:OLEObject Type="Embed" ProgID="Equation.DSMT4" ShapeID="_x0000_i1520" DrawAspect="Content" ObjectID="_1793433803" r:id="rId31"/>
              </w:object>
            </w:r>
            <w:r w:rsidRPr="00304E72">
              <w:rPr>
                <w:rFonts w:ascii="Arial" w:eastAsiaTheme="minorEastAsia" w:hAnsi="Arial" w:cs="Arial"/>
              </w:rPr>
              <w:t xml:space="preserve"> and </w:t>
            </w:r>
            <w:r w:rsidR="001F4EBB" w:rsidRPr="001F4EBB">
              <w:rPr>
                <w:rFonts w:ascii="Arial" w:eastAsiaTheme="minorEastAsia" w:hAnsi="Arial" w:cs="Arial"/>
                <w:position w:val="-14"/>
              </w:rPr>
              <w:object w:dxaOrig="700" w:dyaOrig="400" w14:anchorId="234F9953">
                <v:shape id="_x0000_i1522" type="#_x0000_t75" alt="" style="width:35pt;height:20pt" o:ole="">
                  <v:imagedata r:id="rId32" o:title=""/>
                </v:shape>
                <o:OLEObject Type="Embed" ProgID="Equation.DSMT4" ShapeID="_x0000_i1522" DrawAspect="Content" ObjectID="_1793433804" r:id="rId33"/>
              </w:object>
            </w:r>
            <w:r w:rsidRPr="00304E72">
              <w:rPr>
                <w:rFonts w:ascii="Arial" w:eastAsiaTheme="minorEastAsia" w:hAnsi="Arial" w:cs="Arial"/>
              </w:rPr>
              <w:t xml:space="preserve"> are on the graph of the exponential function </w:t>
            </w:r>
            <w:r w:rsidR="001F4EBB" w:rsidRPr="001F4EBB">
              <w:rPr>
                <w:rFonts w:ascii="Arial" w:eastAsiaTheme="minorEastAsia" w:hAnsi="Arial" w:cs="Arial"/>
                <w:position w:val="-6"/>
              </w:rPr>
              <w:object w:dxaOrig="200" w:dyaOrig="279" w14:anchorId="3FB9B8DA">
                <v:shape id="_x0000_i1514" type="#_x0000_t75" alt="" style="width:10pt;height:14pt" o:ole="">
                  <v:imagedata r:id="rId34" o:title=""/>
                </v:shape>
                <o:OLEObject Type="Embed" ProgID="Equation.DSMT4" ShapeID="_x0000_i1514" DrawAspect="Content" ObjectID="_1793433805" r:id="rId35"/>
              </w:object>
            </w:r>
            <w:r w:rsidRPr="00304E72">
              <w:rPr>
                <w:rFonts w:ascii="Arial" w:eastAsiaTheme="minorEastAsia" w:hAnsi="Arial" w:cs="Arial"/>
              </w:rPr>
              <w:t xml:space="preserve"> given by </w:t>
            </w:r>
            <w:r w:rsidRPr="00304E72">
              <w:rPr>
                <w:rFonts w:ascii="Arial" w:eastAsiaTheme="minorEastAsia" w:hAnsi="Arial" w:cs="Arial"/>
                <w:position w:val="-14"/>
              </w:rPr>
              <w:object w:dxaOrig="1060" w:dyaOrig="400" w14:anchorId="52F569C5">
                <v:shape id="_x0000_i1512" type="#_x0000_t75" alt="" style="width:53pt;height:20pt" o:ole="">
                  <v:imagedata r:id="rId36" o:title=""/>
                </v:shape>
                <o:OLEObject Type="Embed" ProgID="Equation.DSMT4" ShapeID="_x0000_i1512" DrawAspect="Content" ObjectID="_1793433806" r:id="rId37"/>
              </w:object>
            </w:r>
            <w:r w:rsidRPr="00304E72">
              <w:rPr>
                <w:rFonts w:ascii="Arial" w:eastAsiaTheme="minorEastAsia" w:hAnsi="Arial" w:cs="Arial"/>
              </w:rPr>
              <w:t xml:space="preserve"> where </w:t>
            </w:r>
            <w:r w:rsidR="001F4EBB" w:rsidRPr="001F4EBB">
              <w:rPr>
                <w:rFonts w:ascii="Arial" w:eastAsiaTheme="minorEastAsia" w:hAnsi="Arial" w:cs="Arial"/>
                <w:position w:val="-6"/>
              </w:rPr>
              <w:object w:dxaOrig="580" w:dyaOrig="279" w14:anchorId="2BE79DF5">
                <v:shape id="_x0000_i1516" type="#_x0000_t75" alt="" style="width:29pt;height:14pt" o:ole="">
                  <v:imagedata r:id="rId38" o:title=""/>
                </v:shape>
                <o:OLEObject Type="Embed" ProgID="Equation.DSMT4" ShapeID="_x0000_i1516" DrawAspect="Content" ObjectID="_1793433807" r:id="rId39"/>
              </w:object>
            </w:r>
            <w:r w:rsidRPr="00304E72">
              <w:rPr>
                <w:rFonts w:ascii="Arial" w:eastAsiaTheme="minorEastAsia" w:hAnsi="Arial" w:cs="Arial"/>
              </w:rPr>
              <w:t xml:space="preserve"> Which of the following statements about the graph of </w:t>
            </w:r>
            <w:r w:rsidR="001F4EBB" w:rsidRPr="001F4EBB">
              <w:rPr>
                <w:rFonts w:ascii="Arial" w:eastAsiaTheme="minorEastAsia" w:hAnsi="Arial" w:cs="Arial"/>
                <w:position w:val="-14"/>
              </w:rPr>
              <w:object w:dxaOrig="1340" w:dyaOrig="400" w14:anchorId="6FA38F5A">
                <v:shape id="_x0000_i1518" type="#_x0000_t75" alt="" style="width:67pt;height:20pt" o:ole="">
                  <v:imagedata r:id="rId40" o:title=""/>
                </v:shape>
                <o:OLEObject Type="Embed" ProgID="Equation.DSMT4" ShapeID="_x0000_i1518" DrawAspect="Content" ObjectID="_1793433808" r:id="rId41"/>
              </w:object>
            </w:r>
            <w:r w:rsidRPr="00304E72">
              <w:rPr>
                <w:rFonts w:ascii="Arial" w:eastAsiaTheme="minorEastAsia" w:hAnsi="Arial" w:cs="Arial"/>
              </w:rPr>
              <w:t xml:space="preserve"> is true?</w:t>
            </w:r>
          </w:p>
          <w:p w14:paraId="51E0511C" w14:textId="77777777" w:rsidR="00304E72" w:rsidRPr="00304E72" w:rsidRDefault="00304E72" w:rsidP="00304E72">
            <w:pPr>
              <w:rPr>
                <w:rFonts w:ascii="Arial" w:eastAsiaTheme="minorEastAsia" w:hAnsi="Arial" w:cs="Arial"/>
              </w:rPr>
            </w:pPr>
          </w:p>
          <w:p w14:paraId="25949184" w14:textId="19FA0078" w:rsidR="00304E72" w:rsidRPr="00304E72" w:rsidRDefault="00304E72" w:rsidP="00DF70AE">
            <w:pPr>
              <w:tabs>
                <w:tab w:val="left" w:pos="520"/>
              </w:tabs>
              <w:rPr>
                <w:rFonts w:ascii="Arial" w:eastAsiaTheme="minorEastAsia" w:hAnsi="Arial" w:cs="Arial"/>
              </w:rPr>
            </w:pPr>
            <w:r w:rsidRPr="00304E72">
              <w:rPr>
                <w:rFonts w:ascii="Arial" w:eastAsiaTheme="minorEastAsia" w:hAnsi="Arial" w:cs="Arial"/>
              </w:rPr>
              <w:t xml:space="preserve">(A) </w:t>
            </w:r>
            <w:r w:rsidR="00DF70AE">
              <w:rPr>
                <w:rFonts w:ascii="Arial" w:eastAsiaTheme="minorEastAsia" w:hAnsi="Arial" w:cs="Arial"/>
              </w:rPr>
              <w:tab/>
            </w:r>
            <w:r w:rsidRPr="00304E72">
              <w:rPr>
                <w:rFonts w:ascii="Arial" w:eastAsiaTheme="minorEastAsia" w:hAnsi="Arial" w:cs="Arial"/>
              </w:rPr>
              <w:t xml:space="preserve">The points </w:t>
            </w:r>
            <w:r w:rsidR="006E5AAB" w:rsidRPr="001F4EBB">
              <w:rPr>
                <w:rFonts w:ascii="Arial" w:eastAsiaTheme="minorEastAsia" w:hAnsi="Arial" w:cs="Arial"/>
                <w:position w:val="-28"/>
              </w:rPr>
              <w:object w:dxaOrig="820" w:dyaOrig="680" w14:anchorId="0B92EC47">
                <v:shape id="_x0000_i1529" type="#_x0000_t75" alt="" style="width:41pt;height:34pt" o:ole="">
                  <v:imagedata r:id="rId30" o:title=""/>
                </v:shape>
                <o:OLEObject Type="Embed" ProgID="Equation.DSMT4" ShapeID="_x0000_i1529" DrawAspect="Content" ObjectID="_1793433809" r:id="rId42"/>
              </w:object>
            </w:r>
            <w:r w:rsidR="006E5AAB" w:rsidRPr="00304E72">
              <w:rPr>
                <w:rFonts w:ascii="Arial" w:eastAsiaTheme="minorEastAsia" w:hAnsi="Arial" w:cs="Arial"/>
              </w:rPr>
              <w:t xml:space="preserve"> and </w:t>
            </w:r>
            <w:r w:rsidR="006E5AAB" w:rsidRPr="001F4EBB">
              <w:rPr>
                <w:rFonts w:ascii="Arial" w:eastAsiaTheme="minorEastAsia" w:hAnsi="Arial" w:cs="Arial"/>
                <w:position w:val="-14"/>
              </w:rPr>
              <w:object w:dxaOrig="700" w:dyaOrig="400" w14:anchorId="1E7F069C">
                <v:shape id="_x0000_i1530" type="#_x0000_t75" alt="" style="width:35pt;height:20pt" o:ole="">
                  <v:imagedata r:id="rId32" o:title=""/>
                </v:shape>
                <o:OLEObject Type="Embed" ProgID="Equation.DSMT4" ShapeID="_x0000_i1530" DrawAspect="Content" ObjectID="_1793433810" r:id="rId43"/>
              </w:object>
            </w:r>
            <w:r w:rsidRPr="00304E72">
              <w:rPr>
                <w:rFonts w:ascii="Arial" w:eastAsiaTheme="minorEastAsia" w:hAnsi="Arial" w:cs="Arial"/>
              </w:rPr>
              <w:t xml:space="preserve"> are both on the graph of </w:t>
            </w:r>
            <w:r w:rsidR="006E5AAB" w:rsidRPr="006E5AAB">
              <w:rPr>
                <w:rFonts w:ascii="Arial" w:eastAsiaTheme="minorEastAsia" w:hAnsi="Arial" w:cs="Arial"/>
                <w:position w:val="-6"/>
              </w:rPr>
              <w:object w:dxaOrig="200" w:dyaOrig="279" w14:anchorId="73E1E03F">
                <v:shape id="_x0000_i1524" type="#_x0000_t75" alt="" style="width:10pt;height:14pt" o:ole="">
                  <v:imagedata r:id="rId44" o:title=""/>
                </v:shape>
                <o:OLEObject Type="Embed" ProgID="Equation.DSMT4" ShapeID="_x0000_i1524" DrawAspect="Content" ObjectID="_1793433811" r:id="rId45"/>
              </w:object>
            </w:r>
            <w:r w:rsidRPr="00304E72">
              <w:rPr>
                <w:rFonts w:ascii="Arial" w:eastAsiaTheme="minorEastAsia" w:hAnsi="Arial" w:cs="Arial"/>
              </w:rPr>
              <w:t xml:space="preserve"> because </w:t>
            </w:r>
            <w:r w:rsidR="006E5AAB" w:rsidRPr="006E5AAB">
              <w:rPr>
                <w:rFonts w:ascii="Arial" w:eastAsiaTheme="minorEastAsia" w:hAnsi="Arial" w:cs="Arial"/>
                <w:position w:val="-6"/>
              </w:rPr>
              <w:object w:dxaOrig="780" w:dyaOrig="320" w14:anchorId="3B64BC1C">
                <v:shape id="_x0000_i1526" type="#_x0000_t75" alt="" style="width:39pt;height:16pt" o:ole="">
                  <v:imagedata r:id="rId46" o:title=""/>
                </v:shape>
                <o:OLEObject Type="Embed" ProgID="Equation.DSMT4" ShapeID="_x0000_i1526" DrawAspect="Content" ObjectID="_1793433812" r:id="rId47"/>
              </w:object>
            </w:r>
          </w:p>
          <w:p w14:paraId="4F9F2F79" w14:textId="3F3635D3" w:rsidR="00304E72" w:rsidRPr="00304E72" w:rsidRDefault="00304E72" w:rsidP="00DF70AE">
            <w:pPr>
              <w:tabs>
                <w:tab w:val="left" w:pos="520"/>
              </w:tabs>
              <w:rPr>
                <w:rFonts w:ascii="Arial" w:eastAsiaTheme="minorEastAsia" w:hAnsi="Arial" w:cs="Arial"/>
              </w:rPr>
            </w:pPr>
            <w:r w:rsidRPr="00304E72">
              <w:rPr>
                <w:rFonts w:ascii="Arial" w:eastAsiaTheme="minorEastAsia" w:hAnsi="Arial" w:cs="Arial"/>
              </w:rPr>
              <w:t xml:space="preserve">(B) </w:t>
            </w:r>
            <w:r w:rsidR="00DF70AE">
              <w:rPr>
                <w:rFonts w:ascii="Arial" w:eastAsiaTheme="minorEastAsia" w:hAnsi="Arial" w:cs="Arial"/>
              </w:rPr>
              <w:tab/>
            </w:r>
            <w:r w:rsidRPr="00304E72">
              <w:rPr>
                <w:rFonts w:ascii="Arial" w:eastAsiaTheme="minorEastAsia" w:hAnsi="Arial" w:cs="Arial"/>
              </w:rPr>
              <w:t>The points</w:t>
            </w:r>
            <w:r w:rsidR="006E5AAB">
              <w:rPr>
                <w:rFonts w:ascii="Arial" w:eastAsiaTheme="minorEastAsia" w:hAnsi="Arial" w:cs="Arial"/>
              </w:rPr>
              <w:t xml:space="preserve"> </w:t>
            </w:r>
            <w:r w:rsidR="006E5AAB" w:rsidRPr="001F4EBB">
              <w:rPr>
                <w:rFonts w:ascii="Arial" w:eastAsiaTheme="minorEastAsia" w:hAnsi="Arial" w:cs="Arial"/>
                <w:position w:val="-28"/>
              </w:rPr>
              <w:object w:dxaOrig="820" w:dyaOrig="680" w14:anchorId="263491AF">
                <v:shape id="_x0000_i1534" type="#_x0000_t75" alt="" style="width:41pt;height:34pt" o:ole="">
                  <v:imagedata r:id="rId48" o:title=""/>
                </v:shape>
                <o:OLEObject Type="Embed" ProgID="Equation.DSMT4" ShapeID="_x0000_i1534" DrawAspect="Content" ObjectID="_1793433813" r:id="rId49"/>
              </w:object>
            </w:r>
            <w:r w:rsidR="006E5AAB" w:rsidRPr="00304E72">
              <w:rPr>
                <w:rFonts w:ascii="Arial" w:eastAsiaTheme="minorEastAsia" w:hAnsi="Arial" w:cs="Arial"/>
              </w:rPr>
              <w:t xml:space="preserve"> and </w:t>
            </w:r>
            <w:r w:rsidR="006E5AAB" w:rsidRPr="001F4EBB">
              <w:rPr>
                <w:rFonts w:ascii="Arial" w:eastAsiaTheme="minorEastAsia" w:hAnsi="Arial" w:cs="Arial"/>
                <w:position w:val="-14"/>
              </w:rPr>
              <w:object w:dxaOrig="740" w:dyaOrig="400" w14:anchorId="49C59FAB">
                <v:shape id="_x0000_i1536" type="#_x0000_t75" alt="" style="width:37pt;height:20pt" o:ole="">
                  <v:imagedata r:id="rId50" o:title=""/>
                </v:shape>
                <o:OLEObject Type="Embed" ProgID="Equation.DSMT4" ShapeID="_x0000_i1536" DrawAspect="Content" ObjectID="_1793433814" r:id="rId51"/>
              </w:object>
            </w:r>
            <w:r w:rsidRPr="00304E72">
              <w:rPr>
                <w:rFonts w:ascii="Arial" w:eastAsiaTheme="minorEastAsia" w:hAnsi="Arial" w:cs="Arial"/>
              </w:rPr>
              <w:t xml:space="preserve"> are both on the graph of </w:t>
            </w:r>
            <w:r w:rsidR="00DF70AE" w:rsidRPr="006E5AAB">
              <w:rPr>
                <w:rFonts w:ascii="Arial" w:eastAsiaTheme="minorEastAsia" w:hAnsi="Arial" w:cs="Arial"/>
                <w:position w:val="-6"/>
              </w:rPr>
              <w:object w:dxaOrig="200" w:dyaOrig="279" w14:anchorId="3BDD4103">
                <v:shape id="_x0000_i1583" type="#_x0000_t75" alt="" style="width:10pt;height:14pt" o:ole="">
                  <v:imagedata r:id="rId44" o:title=""/>
                </v:shape>
                <o:OLEObject Type="Embed" ProgID="Equation.DSMT4" ShapeID="_x0000_i1583" DrawAspect="Content" ObjectID="_1793433815" r:id="rId52"/>
              </w:object>
            </w:r>
            <w:r w:rsidR="00DF70AE" w:rsidRPr="00304E72">
              <w:rPr>
                <w:rFonts w:ascii="Arial" w:eastAsiaTheme="minorEastAsia" w:hAnsi="Arial" w:cs="Arial"/>
              </w:rPr>
              <w:t xml:space="preserve"> because </w:t>
            </w:r>
            <w:r w:rsidR="00DF70AE" w:rsidRPr="006E5AAB">
              <w:rPr>
                <w:rFonts w:ascii="Arial" w:eastAsiaTheme="minorEastAsia" w:hAnsi="Arial" w:cs="Arial"/>
                <w:position w:val="-6"/>
              </w:rPr>
              <w:object w:dxaOrig="780" w:dyaOrig="320" w14:anchorId="3213DDF1">
                <v:shape id="_x0000_i1584" type="#_x0000_t75" alt="" style="width:39pt;height:16pt" o:ole="">
                  <v:imagedata r:id="rId46" o:title=""/>
                </v:shape>
                <o:OLEObject Type="Embed" ProgID="Equation.DSMT4" ShapeID="_x0000_i1584" DrawAspect="Content" ObjectID="_1793433816" r:id="rId53"/>
              </w:object>
            </w:r>
          </w:p>
          <w:p w14:paraId="56C0BD3D" w14:textId="7AE0928D" w:rsidR="006E5AAB" w:rsidRPr="00304E72" w:rsidRDefault="00304E72" w:rsidP="00DF70AE">
            <w:pPr>
              <w:tabs>
                <w:tab w:val="left" w:pos="520"/>
              </w:tabs>
              <w:rPr>
                <w:rFonts w:ascii="Arial" w:eastAsiaTheme="minorEastAsia" w:hAnsi="Arial" w:cs="Arial"/>
              </w:rPr>
            </w:pPr>
            <w:r w:rsidRPr="00304E72">
              <w:rPr>
                <w:rFonts w:ascii="Arial" w:eastAsiaTheme="minorEastAsia" w:hAnsi="Arial" w:cs="Arial"/>
              </w:rPr>
              <w:t xml:space="preserve">(C) </w:t>
            </w:r>
            <w:r w:rsidR="00DF70AE">
              <w:rPr>
                <w:rFonts w:ascii="Arial" w:eastAsiaTheme="minorEastAsia" w:hAnsi="Arial" w:cs="Arial"/>
              </w:rPr>
              <w:tab/>
            </w:r>
            <w:r w:rsidRPr="00304E72">
              <w:rPr>
                <w:rFonts w:ascii="Arial" w:eastAsiaTheme="minorEastAsia" w:hAnsi="Arial" w:cs="Arial"/>
              </w:rPr>
              <w:t xml:space="preserve">The points </w:t>
            </w:r>
            <w:r w:rsidR="006E5AAB" w:rsidRPr="006E5AAB">
              <w:rPr>
                <w:rFonts w:ascii="Arial" w:eastAsiaTheme="minorEastAsia" w:hAnsi="Arial" w:cs="Arial"/>
                <w:position w:val="-28"/>
              </w:rPr>
              <w:object w:dxaOrig="880" w:dyaOrig="680" w14:anchorId="2EA814DD">
                <v:shape id="_x0000_i1546" type="#_x0000_t75" alt="" style="width:44pt;height:34pt" o:ole="">
                  <v:imagedata r:id="rId54" o:title=""/>
                </v:shape>
                <o:OLEObject Type="Embed" ProgID="Equation.DSMT4" ShapeID="_x0000_i1546" DrawAspect="Content" ObjectID="_1793433817" r:id="rId55"/>
              </w:object>
            </w:r>
            <w:r w:rsidRPr="00304E72">
              <w:rPr>
                <w:rFonts w:ascii="Arial" w:eastAsiaTheme="minorEastAsia" w:hAnsi="Arial" w:cs="Arial"/>
              </w:rPr>
              <w:t xml:space="preserve"> and </w:t>
            </w:r>
            <w:r w:rsidR="006E5AAB" w:rsidRPr="006E5AAB">
              <w:rPr>
                <w:rFonts w:ascii="Arial" w:eastAsiaTheme="minorEastAsia" w:hAnsi="Arial" w:cs="Arial"/>
                <w:position w:val="-28"/>
              </w:rPr>
              <w:object w:dxaOrig="840" w:dyaOrig="680" w14:anchorId="01353B27">
                <v:shape id="_x0000_i1548" type="#_x0000_t75" alt="" style="width:42pt;height:34pt" o:ole="">
                  <v:imagedata r:id="rId56" o:title=""/>
                </v:shape>
                <o:OLEObject Type="Embed" ProgID="Equation.DSMT4" ShapeID="_x0000_i1548" DrawAspect="Content" ObjectID="_1793433818" r:id="rId57"/>
              </w:object>
            </w:r>
            <w:r w:rsidRPr="00304E72">
              <w:rPr>
                <w:rFonts w:ascii="Arial" w:eastAsiaTheme="minorEastAsia" w:hAnsi="Arial" w:cs="Arial"/>
              </w:rPr>
              <w:t xml:space="preserve"> are both on the graph of </w:t>
            </w:r>
            <w:r w:rsidR="006E5AAB" w:rsidRPr="006E5AAB">
              <w:rPr>
                <w:rFonts w:ascii="Arial" w:eastAsiaTheme="minorEastAsia" w:hAnsi="Arial" w:cs="Arial"/>
                <w:position w:val="-6"/>
              </w:rPr>
              <w:object w:dxaOrig="200" w:dyaOrig="279" w14:anchorId="2B54B0A3">
                <v:shape id="_x0000_i1541" type="#_x0000_t75" alt="" style="width:10pt;height:14pt" o:ole="">
                  <v:imagedata r:id="rId44" o:title=""/>
                </v:shape>
                <o:OLEObject Type="Embed" ProgID="Equation.DSMT4" ShapeID="_x0000_i1541" DrawAspect="Content" ObjectID="_1793433819" r:id="rId58"/>
              </w:object>
            </w:r>
            <w:r w:rsidR="006E5AAB" w:rsidRPr="00304E72">
              <w:rPr>
                <w:rFonts w:ascii="Arial" w:eastAsiaTheme="minorEastAsia" w:hAnsi="Arial" w:cs="Arial"/>
              </w:rPr>
              <w:t xml:space="preserve"> because </w:t>
            </w:r>
            <w:r w:rsidR="006E5AAB" w:rsidRPr="006E5AAB">
              <w:rPr>
                <w:rFonts w:ascii="Arial" w:eastAsiaTheme="minorEastAsia" w:hAnsi="Arial" w:cs="Arial"/>
                <w:position w:val="-6"/>
              </w:rPr>
              <w:object w:dxaOrig="780" w:dyaOrig="320" w14:anchorId="6B0916E8">
                <v:shape id="_x0000_i1542" type="#_x0000_t75" alt="" style="width:39pt;height:16pt" o:ole="">
                  <v:imagedata r:id="rId46" o:title=""/>
                </v:shape>
                <o:OLEObject Type="Embed" ProgID="Equation.DSMT4" ShapeID="_x0000_i1542" DrawAspect="Content" ObjectID="_1793433820" r:id="rId59"/>
              </w:object>
            </w:r>
          </w:p>
          <w:p w14:paraId="289162F7" w14:textId="2A874158" w:rsidR="00304E72" w:rsidRPr="00304E72" w:rsidRDefault="00304E72" w:rsidP="00DF70AE">
            <w:pPr>
              <w:tabs>
                <w:tab w:val="left" w:pos="520"/>
              </w:tabs>
              <w:ind w:left="520" w:hanging="520"/>
              <w:rPr>
                <w:rFonts w:ascii="Arial" w:eastAsiaTheme="minorEastAsia" w:hAnsi="Arial" w:cs="Arial"/>
              </w:rPr>
            </w:pPr>
            <w:r w:rsidRPr="00304E72">
              <w:rPr>
                <w:rFonts w:ascii="Arial" w:eastAsiaTheme="minorEastAsia" w:hAnsi="Arial" w:cs="Arial"/>
              </w:rPr>
              <w:t xml:space="preserve">(D) </w:t>
            </w:r>
            <w:r w:rsidR="00DF70AE">
              <w:rPr>
                <w:rFonts w:ascii="Arial" w:eastAsiaTheme="minorEastAsia" w:hAnsi="Arial" w:cs="Arial"/>
              </w:rPr>
              <w:tab/>
            </w:r>
            <w:r w:rsidRPr="00304E72">
              <w:rPr>
                <w:rFonts w:ascii="Arial" w:eastAsiaTheme="minorEastAsia" w:hAnsi="Arial" w:cs="Arial"/>
              </w:rPr>
              <w:t xml:space="preserve">The point </w:t>
            </w:r>
            <w:r w:rsidR="006E5AAB" w:rsidRPr="006E5AAB">
              <w:rPr>
                <w:rFonts w:ascii="Arial" w:eastAsiaTheme="minorEastAsia" w:hAnsi="Arial" w:cs="Arial"/>
                <w:position w:val="-14"/>
              </w:rPr>
              <w:object w:dxaOrig="700" w:dyaOrig="400" w14:anchorId="56B06121">
                <v:shape id="_x0000_i1550" type="#_x0000_t75" alt="" style="width:35pt;height:20pt" o:ole="">
                  <v:imagedata r:id="rId60" o:title=""/>
                </v:shape>
                <o:OLEObject Type="Embed" ProgID="Equation.DSMT4" ShapeID="_x0000_i1550" DrawAspect="Content" ObjectID="_1793433821" r:id="rId61"/>
              </w:object>
            </w:r>
            <w:r w:rsidRPr="00304E72">
              <w:rPr>
                <w:rFonts w:ascii="Arial" w:eastAsiaTheme="minorEastAsia" w:hAnsi="Arial" w:cs="Arial"/>
              </w:rPr>
              <w:t xml:space="preserve"> is on the graph of </w:t>
            </w:r>
            <w:r w:rsidR="006E5AAB" w:rsidRPr="006E5AAB">
              <w:rPr>
                <w:rFonts w:ascii="Arial" w:eastAsiaTheme="minorEastAsia" w:hAnsi="Arial" w:cs="Arial"/>
                <w:position w:val="-6"/>
              </w:rPr>
              <w:object w:dxaOrig="200" w:dyaOrig="279" w14:anchorId="478B012F">
                <v:shape id="_x0000_i1552" type="#_x0000_t75" alt="" style="width:10pt;height:14pt" o:ole="">
                  <v:imagedata r:id="rId62" o:title=""/>
                </v:shape>
                <o:OLEObject Type="Embed" ProgID="Equation.DSMT4" ShapeID="_x0000_i1552" DrawAspect="Content" ObjectID="_1793433822" r:id="rId63"/>
              </w:object>
            </w:r>
            <w:r w:rsidRPr="00304E72">
              <w:rPr>
                <w:rFonts w:ascii="Arial" w:eastAsiaTheme="minorEastAsia" w:hAnsi="Arial" w:cs="Arial"/>
              </w:rPr>
              <w:t xml:space="preserve"> but the point </w:t>
            </w:r>
            <w:r w:rsidR="006E5AAB" w:rsidRPr="006E5AAB">
              <w:rPr>
                <w:rFonts w:ascii="Arial" w:eastAsiaTheme="minorEastAsia" w:hAnsi="Arial" w:cs="Arial"/>
                <w:position w:val="-28"/>
              </w:rPr>
              <w:object w:dxaOrig="880" w:dyaOrig="680" w14:anchorId="3AB94BE1">
                <v:shape id="_x0000_i1554" type="#_x0000_t75" alt="" style="width:44pt;height:34pt" o:ole="">
                  <v:imagedata r:id="rId64" o:title=""/>
                </v:shape>
                <o:OLEObject Type="Embed" ProgID="Equation.DSMT4" ShapeID="_x0000_i1554" DrawAspect="Content" ObjectID="_1793433823" r:id="rId65"/>
              </w:object>
            </w:r>
            <w:r w:rsidRPr="00304E72">
              <w:rPr>
                <w:rFonts w:ascii="Arial" w:eastAsiaTheme="minorEastAsia" w:hAnsi="Arial" w:cs="Arial"/>
              </w:rPr>
              <w:t xml:space="preserve"> is not on the graph of </w:t>
            </w:r>
            <w:r w:rsidR="006E5AAB" w:rsidRPr="006E5AAB">
              <w:rPr>
                <w:rFonts w:ascii="Arial" w:eastAsiaTheme="minorEastAsia" w:hAnsi="Arial" w:cs="Arial"/>
                <w:position w:val="-6"/>
              </w:rPr>
              <w:object w:dxaOrig="200" w:dyaOrig="279" w14:anchorId="71A0CE7A">
                <v:shape id="_x0000_i1556" type="#_x0000_t75" alt="" style="width:10pt;height:14pt" o:ole="">
                  <v:imagedata r:id="rId66" o:title=""/>
                </v:shape>
                <o:OLEObject Type="Embed" ProgID="Equation.DSMT4" ShapeID="_x0000_i1556" DrawAspect="Content" ObjectID="_1793433824" r:id="rId67"/>
              </w:object>
            </w:r>
            <w:r w:rsidRPr="00304E72">
              <w:rPr>
                <w:rFonts w:ascii="Arial" w:eastAsiaTheme="minorEastAsia" w:hAnsi="Arial" w:cs="Arial"/>
              </w:rPr>
              <w:t xml:space="preserve"> because the domain of </w:t>
            </w:r>
            <w:r w:rsidR="006E5AAB" w:rsidRPr="006E5AAB">
              <w:rPr>
                <w:rFonts w:ascii="Arial" w:eastAsiaTheme="minorEastAsia" w:hAnsi="Arial" w:cs="Arial"/>
                <w:position w:val="-6"/>
              </w:rPr>
              <w:object w:dxaOrig="200" w:dyaOrig="279" w14:anchorId="411E130F">
                <v:shape id="_x0000_i1558" type="#_x0000_t75" alt="" style="width:10pt;height:14pt" o:ole="">
                  <v:imagedata r:id="rId68" o:title=""/>
                </v:shape>
                <o:OLEObject Type="Embed" ProgID="Equation.DSMT4" ShapeID="_x0000_i1558" DrawAspect="Content" ObjectID="_1793433825" r:id="rId69"/>
              </w:object>
            </w:r>
            <w:r w:rsidRPr="00304E72">
              <w:rPr>
                <w:rFonts w:ascii="Arial" w:eastAsiaTheme="minorEastAsia" w:hAnsi="Arial" w:cs="Arial"/>
              </w:rPr>
              <w:t xml:space="preserve"> is restricted to </w:t>
            </w:r>
            <w:r w:rsidR="006E5AAB" w:rsidRPr="006E5AAB">
              <w:rPr>
                <w:rFonts w:ascii="Arial" w:eastAsiaTheme="minorEastAsia" w:hAnsi="Arial" w:cs="Arial"/>
                <w:position w:val="-10"/>
              </w:rPr>
              <w:object w:dxaOrig="620" w:dyaOrig="320" w14:anchorId="39CE004A">
                <v:shape id="_x0000_i1560" type="#_x0000_t75" alt="" style="width:31pt;height:16pt" o:ole="">
                  <v:imagedata r:id="rId70" o:title=""/>
                </v:shape>
                <o:OLEObject Type="Embed" ProgID="Equation.DSMT4" ShapeID="_x0000_i1560" DrawAspect="Content" ObjectID="_1793433826" r:id="rId71"/>
              </w:object>
            </w:r>
            <w:r w:rsidRPr="00304E72">
              <w:rPr>
                <w:rFonts w:ascii="Arial" w:eastAsiaTheme="minorEastAsia" w:hAnsi="Arial" w:cs="Arial"/>
              </w:rPr>
              <w:t xml:space="preserve"> thus the range of </w:t>
            </w:r>
            <w:r w:rsidR="006E5AAB" w:rsidRPr="006E5AAB">
              <w:rPr>
                <w:rFonts w:ascii="Arial" w:eastAsiaTheme="minorEastAsia" w:hAnsi="Arial" w:cs="Arial"/>
                <w:position w:val="-6"/>
              </w:rPr>
              <w:object w:dxaOrig="200" w:dyaOrig="279" w14:anchorId="2EEDE88E">
                <v:shape id="_x0000_i1562" type="#_x0000_t75" alt="" style="width:10pt;height:14pt" o:ole="">
                  <v:imagedata r:id="rId72" o:title=""/>
                </v:shape>
                <o:OLEObject Type="Embed" ProgID="Equation.DSMT4" ShapeID="_x0000_i1562" DrawAspect="Content" ObjectID="_1793433827" r:id="rId73"/>
              </w:object>
            </w:r>
            <w:r w:rsidRPr="00304E72">
              <w:rPr>
                <w:rFonts w:ascii="Arial" w:eastAsiaTheme="minorEastAsia" w:hAnsi="Arial" w:cs="Arial"/>
              </w:rPr>
              <w:t xml:space="preserve"> is restricted to </w:t>
            </w:r>
            <w:r w:rsidR="006E5AAB" w:rsidRPr="006E5AAB">
              <w:rPr>
                <w:rFonts w:ascii="Arial" w:eastAsiaTheme="minorEastAsia" w:hAnsi="Arial" w:cs="Arial"/>
                <w:position w:val="-10"/>
              </w:rPr>
              <w:object w:dxaOrig="620" w:dyaOrig="320" w14:anchorId="77FF68F9">
                <v:shape id="_x0000_i1564" type="#_x0000_t75" alt="" style="width:31pt;height:16pt" o:ole="">
                  <v:imagedata r:id="rId74" o:title=""/>
                </v:shape>
                <o:OLEObject Type="Embed" ProgID="Equation.DSMT4" ShapeID="_x0000_i1564" DrawAspect="Content" ObjectID="_1793433828" r:id="rId75"/>
              </w:object>
            </w:r>
          </w:p>
          <w:p w14:paraId="1135F939" w14:textId="2014EB6F" w:rsidR="000059AD" w:rsidRPr="009B78B5" w:rsidRDefault="000059AD" w:rsidP="00FE6ABB">
            <w:pPr>
              <w:rPr>
                <w:rFonts w:ascii="Arial" w:eastAsiaTheme="minorEastAsia" w:hAnsi="Arial" w:cs="Arial"/>
              </w:rPr>
            </w:pPr>
          </w:p>
        </w:tc>
      </w:tr>
    </w:tbl>
    <w:p w14:paraId="0AB4548C" w14:textId="13F54D52" w:rsidR="00E00BDF" w:rsidRDefault="00E00BDF" w:rsidP="3E0407FC">
      <w:pPr>
        <w:rPr>
          <w:rFonts w:ascii="Arial" w:hAnsi="Arial" w:cs="Arial"/>
        </w:rPr>
      </w:pPr>
    </w:p>
    <w:p w14:paraId="44A406E6" w14:textId="77777777" w:rsidR="00E00BDF" w:rsidRDefault="00E00BDF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659B5ABF" w14:textId="77777777" w:rsidR="000059AD" w:rsidRDefault="000059AD" w:rsidP="3E0407FC">
      <w:pPr>
        <w:rPr>
          <w:rFonts w:ascii="Arial" w:hAnsi="Arial" w:cs="Aria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90"/>
      </w:tblGrid>
      <w:tr w:rsidR="001E5D71" w14:paraId="60AF7A80" w14:textId="77777777" w:rsidTr="00EA1113">
        <w:trPr>
          <w:trHeight w:val="2862"/>
        </w:trPr>
        <w:tc>
          <w:tcPr>
            <w:tcW w:w="10790" w:type="dxa"/>
          </w:tcPr>
          <w:p w14:paraId="214A5DD0" w14:textId="33BA13FD" w:rsidR="001E5D71" w:rsidRPr="00DF70AE" w:rsidRDefault="3E0407FC" w:rsidP="00CE0B5E">
            <w:pPr>
              <w:rPr>
                <w:rFonts w:ascii="Arial" w:hAnsi="Arial" w:cs="Arial"/>
                <w:b/>
                <w:bCs/>
              </w:rPr>
            </w:pPr>
            <w:r w:rsidRPr="00DF70AE">
              <w:rPr>
                <w:rFonts w:ascii="Arial" w:hAnsi="Arial" w:cs="Arial"/>
                <w:b/>
                <w:bCs/>
              </w:rPr>
              <w:t>Practice Problem 1 Solution:</w:t>
            </w:r>
          </w:p>
          <w:p w14:paraId="72630660" w14:textId="4DF4B87A" w:rsidR="00E00BDF" w:rsidRDefault="00E00BDF" w:rsidP="00E00BDF">
            <w:pPr>
              <w:rPr>
                <w:rFonts w:ascii="Arial" w:hAnsi="Arial" w:cs="Arial"/>
              </w:rPr>
            </w:pPr>
            <w:r w:rsidRPr="00C961B3">
              <w:rPr>
                <w:rFonts w:ascii="Arial" w:hAnsi="Arial" w:cs="Arial"/>
              </w:rPr>
              <w:t>(</w:t>
            </w:r>
            <w:r w:rsidR="001F4EBB">
              <w:rPr>
                <w:rFonts w:ascii="Arial" w:hAnsi="Arial" w:cs="Arial"/>
              </w:rPr>
              <w:t>C)</w:t>
            </w:r>
            <w:r w:rsidRPr="00C961B3">
              <w:rPr>
                <w:rFonts w:ascii="Arial" w:hAnsi="Arial" w:cs="Arial"/>
              </w:rPr>
              <w:t xml:space="preserve"> T</w:t>
            </w:r>
            <w:r w:rsidRPr="00C961B3">
              <w:rPr>
                <w:rFonts w:ascii="Arial" w:eastAsiaTheme="minorHAnsi" w:hAnsi="Arial" w:cs="Arial"/>
                <w:noProof/>
                <w:szCs w:val="24"/>
              </w:rPr>
              <w:t xml:space="preserve">he inverse of </w:t>
            </w:r>
            <w:r w:rsidRPr="00C961B3">
              <w:rPr>
                <w:rFonts w:ascii="Arial" w:hAnsi="Arial" w:cs="Arial"/>
                <w:position w:val="-10"/>
              </w:rPr>
              <w:object w:dxaOrig="220" w:dyaOrig="260" w14:anchorId="5653F2AB">
                <v:shape id="_x0000_i1279" type="#_x0000_t75" style="width:11pt;height:13pt" o:ole="">
                  <v:imagedata r:id="rId11" o:title=""/>
                </v:shape>
                <o:OLEObject Type="Embed" ProgID="Equation.DSMT4" ShapeID="_x0000_i1279" DrawAspect="Content" ObjectID="_1793433829" r:id="rId76"/>
              </w:object>
            </w:r>
            <w:r w:rsidRPr="00C961B3">
              <w:rPr>
                <w:rFonts w:ascii="Arial" w:eastAsiaTheme="minorHAnsi" w:hAnsi="Arial" w:cs="Arial"/>
                <w:noProof/>
                <w:szCs w:val="24"/>
              </w:rPr>
              <w:t xml:space="preserve"> is</w:t>
            </w:r>
            <w:r>
              <w:rPr>
                <w:rFonts w:ascii="Arial" w:eastAsiaTheme="minorHAnsi" w:hAnsi="Arial" w:cs="Arial"/>
                <w:noProof/>
                <w:szCs w:val="24"/>
              </w:rPr>
              <w:t xml:space="preserve"> given by </w:t>
            </w:r>
            <w:r w:rsidRPr="00C961B3">
              <w:rPr>
                <w:position w:val="-14"/>
              </w:rPr>
              <w:object w:dxaOrig="1520" w:dyaOrig="400" w14:anchorId="6D917797">
                <v:shape id="_x0000_i1280" type="#_x0000_t75" style="width:76pt;height:20pt" o:ole="">
                  <v:imagedata r:id="rId22" o:title=""/>
                </v:shape>
                <o:OLEObject Type="Embed" ProgID="Equation.DSMT4" ShapeID="_x0000_i1280" DrawAspect="Content" ObjectID="_1793433830" r:id="rId77"/>
              </w:object>
            </w:r>
            <w:r w:rsidRPr="00C961B3">
              <w:rPr>
                <w:rFonts w:ascii="Arial" w:hAnsi="Arial" w:cs="Arial"/>
              </w:rPr>
              <w:t>and is defined</w:t>
            </w:r>
            <w:r>
              <w:t xml:space="preserve"> </w:t>
            </w:r>
            <w:r>
              <w:rPr>
                <w:rFonts w:ascii="Arial" w:hAnsi="Arial" w:cs="Arial"/>
              </w:rPr>
              <w:t>only for</w:t>
            </w:r>
            <w:r w:rsidRPr="00E00BDF">
              <w:rPr>
                <w:rFonts w:ascii="Arial" w:hAnsi="Arial" w:cs="Arial"/>
              </w:rPr>
              <w:t xml:space="preserve"> </w:t>
            </w:r>
            <w:r w:rsidRPr="00E00BDF">
              <w:rPr>
                <w:position w:val="-6"/>
              </w:rPr>
              <w:object w:dxaOrig="600" w:dyaOrig="279" w14:anchorId="00A5C429">
                <v:shape id="_x0000_i1281" type="#_x0000_t75" style="width:30pt;height:14pt" o:ole="">
                  <v:imagedata r:id="rId27" o:title=""/>
                </v:shape>
                <o:OLEObject Type="Embed" ProgID="Equation.DSMT4" ShapeID="_x0000_i1281" DrawAspect="Content" ObjectID="_1793433831" r:id="rId78"/>
              </w:object>
            </w:r>
            <w:r w:rsidRPr="00C961B3">
              <w:rPr>
                <w:rFonts w:ascii="Arial" w:hAnsi="Arial" w:cs="Arial"/>
              </w:rPr>
              <w:t xml:space="preserve"> </w:t>
            </w:r>
          </w:p>
          <w:p w14:paraId="468468A6" w14:textId="5BB33113" w:rsidR="001E5D71" w:rsidRPr="001E5D71" w:rsidRDefault="00E00BDF" w:rsidP="00E00BDF">
            <w:pPr>
              <w:pStyle w:val="LessonPlanBullList"/>
              <w:numPr>
                <w:ilvl w:val="0"/>
                <w:numId w:val="0"/>
              </w:numPr>
              <w:spacing w:after="120"/>
              <w:ind w:left="-20" w:firstLine="20"/>
            </w:pPr>
            <w:r w:rsidRPr="00E00BDF">
              <w:rPr>
                <w:sz w:val="22"/>
                <w:szCs w:val="22"/>
              </w:rPr>
              <w:t xml:space="preserve">The inverse of a general exponential function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sup>
              </m:sSup>
            </m:oMath>
            <w:r w:rsidRPr="00E00BDF">
              <w:rPr>
                <w:sz w:val="22"/>
                <w:szCs w:val="22"/>
              </w:rPr>
              <w:t xml:space="preserve"> is a logarithmic function of the form</w:t>
            </w:r>
            <w:r>
              <w:rPr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x.</m:t>
              </m:r>
            </m:oMath>
            <w:r>
              <w:t xml:space="preserve">  </w:t>
            </w:r>
            <w:r>
              <w:t xml:space="preserve">Since the range of the exponential function is </w:t>
            </w:r>
            <w:r w:rsidRPr="00E00BDF">
              <w:rPr>
                <w:position w:val="-10"/>
              </w:rPr>
              <w:object w:dxaOrig="620" w:dyaOrig="320" w14:anchorId="7848261A">
                <v:shape id="_x0000_i1593" type="#_x0000_t75" style="width:31pt;height:16pt" o:ole="">
                  <v:imagedata r:id="rId79" o:title=""/>
                </v:shape>
                <o:OLEObject Type="Embed" ProgID="Equation.DSMT4" ShapeID="_x0000_i1593" DrawAspect="Content" ObjectID="_1793433832" r:id="rId80"/>
              </w:object>
            </w:r>
            <w:r>
              <w:t xml:space="preserve">the domain of the logarithmic function is </w:t>
            </w:r>
            <w:r w:rsidRPr="00E00BDF">
              <w:rPr>
                <w:position w:val="-6"/>
              </w:rPr>
              <w:object w:dxaOrig="600" w:dyaOrig="279" w14:anchorId="0852632C">
                <v:shape id="_x0000_i1594" type="#_x0000_t75" style="width:30pt;height:14pt" o:ole="">
                  <v:imagedata r:id="rId27" o:title=""/>
                </v:shape>
                <o:OLEObject Type="Embed" ProgID="Equation.DSMT4" ShapeID="_x0000_i1594" DrawAspect="Content" ObjectID="_1793433833" r:id="rId81"/>
              </w:object>
            </w:r>
          </w:p>
        </w:tc>
      </w:tr>
      <w:tr w:rsidR="00610633" w14:paraId="7162E744" w14:textId="77777777" w:rsidTr="3E0407FC">
        <w:tc>
          <w:tcPr>
            <w:tcW w:w="10790" w:type="dxa"/>
          </w:tcPr>
          <w:p w14:paraId="1FEE2328" w14:textId="16EDE2C8" w:rsidR="00610633" w:rsidRPr="001E5D71" w:rsidRDefault="00610633" w:rsidP="3E0407FC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220F4FBB" w14:textId="54E8F0BB" w:rsidR="00610633" w:rsidRPr="00DF70AE" w:rsidRDefault="00610633" w:rsidP="3E0407FC">
            <w:pPr>
              <w:rPr>
                <w:rFonts w:ascii="Arial" w:hAnsi="Arial" w:cs="Arial"/>
                <w:b/>
                <w:bCs/>
              </w:rPr>
            </w:pPr>
          </w:p>
          <w:p w14:paraId="09400B09" w14:textId="63C8857B" w:rsidR="00610633" w:rsidRPr="00DF70AE" w:rsidRDefault="3E0407FC" w:rsidP="3E0407FC">
            <w:pPr>
              <w:rPr>
                <w:rFonts w:ascii="Arial" w:hAnsi="Arial" w:cs="Arial"/>
              </w:rPr>
            </w:pPr>
            <w:r w:rsidRPr="00DF70AE">
              <w:rPr>
                <w:rFonts w:ascii="Arial" w:hAnsi="Arial" w:cs="Arial"/>
                <w:b/>
                <w:bCs/>
              </w:rPr>
              <w:t>Practice Problem 2 Solution:</w:t>
            </w:r>
          </w:p>
          <w:p w14:paraId="352E3318" w14:textId="77777777" w:rsidR="00DF70AE" w:rsidRPr="00304E72" w:rsidRDefault="00DF70AE" w:rsidP="00DF70AE">
            <w:pPr>
              <w:tabs>
                <w:tab w:val="left" w:pos="520"/>
              </w:tabs>
              <w:rPr>
                <w:rFonts w:ascii="Arial" w:eastAsiaTheme="minorEastAsia" w:hAnsi="Arial" w:cs="Arial"/>
              </w:rPr>
            </w:pPr>
            <w:r w:rsidRPr="00304E72">
              <w:rPr>
                <w:rFonts w:ascii="Arial" w:eastAsiaTheme="minorEastAsia" w:hAnsi="Arial" w:cs="Arial"/>
              </w:rPr>
              <w:t xml:space="preserve">(B) </w:t>
            </w:r>
            <w:r>
              <w:rPr>
                <w:rFonts w:ascii="Arial" w:eastAsiaTheme="minorEastAsia" w:hAnsi="Arial" w:cs="Arial"/>
              </w:rPr>
              <w:tab/>
            </w:r>
            <w:r w:rsidRPr="00304E72">
              <w:rPr>
                <w:rFonts w:ascii="Arial" w:eastAsiaTheme="minorEastAsia" w:hAnsi="Arial" w:cs="Arial"/>
              </w:rPr>
              <w:t>The points</w:t>
            </w:r>
            <w:r>
              <w:rPr>
                <w:rFonts w:ascii="Arial" w:eastAsiaTheme="minorEastAsia" w:hAnsi="Arial" w:cs="Arial"/>
              </w:rPr>
              <w:t xml:space="preserve"> </w:t>
            </w:r>
            <w:r w:rsidRPr="001F4EBB">
              <w:rPr>
                <w:rFonts w:ascii="Arial" w:eastAsiaTheme="minorEastAsia" w:hAnsi="Arial" w:cs="Arial"/>
                <w:position w:val="-28"/>
              </w:rPr>
              <w:object w:dxaOrig="820" w:dyaOrig="680" w14:anchorId="25A01374">
                <v:shape id="_x0000_i1585" type="#_x0000_t75" alt="" style="width:41pt;height:34pt" o:ole="">
                  <v:imagedata r:id="rId48" o:title=""/>
                </v:shape>
                <o:OLEObject Type="Embed" ProgID="Equation.DSMT4" ShapeID="_x0000_i1585" DrawAspect="Content" ObjectID="_1793433834" r:id="rId82"/>
              </w:object>
            </w:r>
            <w:r w:rsidRPr="00304E72">
              <w:rPr>
                <w:rFonts w:ascii="Arial" w:eastAsiaTheme="minorEastAsia" w:hAnsi="Arial" w:cs="Arial"/>
              </w:rPr>
              <w:t xml:space="preserve"> and </w:t>
            </w:r>
            <w:r w:rsidRPr="001F4EBB">
              <w:rPr>
                <w:rFonts w:ascii="Arial" w:eastAsiaTheme="minorEastAsia" w:hAnsi="Arial" w:cs="Arial"/>
                <w:position w:val="-14"/>
              </w:rPr>
              <w:object w:dxaOrig="740" w:dyaOrig="400" w14:anchorId="09171D4A">
                <v:shape id="_x0000_i1586" type="#_x0000_t75" alt="" style="width:37pt;height:20pt" o:ole="">
                  <v:imagedata r:id="rId50" o:title=""/>
                </v:shape>
                <o:OLEObject Type="Embed" ProgID="Equation.DSMT4" ShapeID="_x0000_i1586" DrawAspect="Content" ObjectID="_1793433835" r:id="rId83"/>
              </w:object>
            </w:r>
            <w:r w:rsidRPr="00304E72">
              <w:rPr>
                <w:rFonts w:ascii="Arial" w:eastAsiaTheme="minorEastAsia" w:hAnsi="Arial" w:cs="Arial"/>
              </w:rPr>
              <w:t xml:space="preserve"> are both on the graph of </w:t>
            </w:r>
            <w:r w:rsidRPr="006E5AAB">
              <w:rPr>
                <w:rFonts w:ascii="Arial" w:eastAsiaTheme="minorEastAsia" w:hAnsi="Arial" w:cs="Arial"/>
                <w:position w:val="-6"/>
              </w:rPr>
              <w:object w:dxaOrig="200" w:dyaOrig="279" w14:anchorId="56CB52AF">
                <v:shape id="_x0000_i1587" type="#_x0000_t75" alt="" style="width:10pt;height:14pt" o:ole="">
                  <v:imagedata r:id="rId44" o:title=""/>
                </v:shape>
                <o:OLEObject Type="Embed" ProgID="Equation.DSMT4" ShapeID="_x0000_i1587" DrawAspect="Content" ObjectID="_1793433836" r:id="rId84"/>
              </w:object>
            </w:r>
            <w:r w:rsidRPr="00304E72">
              <w:rPr>
                <w:rFonts w:ascii="Arial" w:eastAsiaTheme="minorEastAsia" w:hAnsi="Arial" w:cs="Arial"/>
              </w:rPr>
              <w:t xml:space="preserve"> because </w:t>
            </w:r>
            <w:r w:rsidRPr="006E5AAB">
              <w:rPr>
                <w:rFonts w:ascii="Arial" w:eastAsiaTheme="minorEastAsia" w:hAnsi="Arial" w:cs="Arial"/>
                <w:position w:val="-6"/>
              </w:rPr>
              <w:object w:dxaOrig="780" w:dyaOrig="320" w14:anchorId="512FE342">
                <v:shape id="_x0000_i1588" type="#_x0000_t75" alt="" style="width:39pt;height:16pt" o:ole="">
                  <v:imagedata r:id="rId46" o:title=""/>
                </v:shape>
                <o:OLEObject Type="Embed" ProgID="Equation.DSMT4" ShapeID="_x0000_i1588" DrawAspect="Content" ObjectID="_1793433837" r:id="rId85"/>
              </w:object>
            </w:r>
          </w:p>
          <w:p w14:paraId="17B0FFA9" w14:textId="0E1F3B31" w:rsidR="00DF70AE" w:rsidRPr="00DF70AE" w:rsidRDefault="00DF70AE" w:rsidP="00DF70AE">
            <w:pPr>
              <w:spacing w:after="120" w:line="280" w:lineRule="atLeas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f t</w:t>
            </w:r>
            <w:r w:rsidRPr="00DF70AE">
              <w:rPr>
                <w:rFonts w:ascii="Arial" w:hAnsi="Arial" w:cs="Arial"/>
              </w:rPr>
              <w:t xml:space="preserve">he function </w:t>
            </w:r>
            <m:oMath>
              <m:r>
                <w:rPr>
                  <w:rFonts w:ascii="Cambria Math" w:hAnsi="Cambria Math" w:cs="Arial"/>
                </w:rPr>
                <m:t>f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</m:d>
              <m:r>
                <w:rPr>
                  <w:rFonts w:ascii="Cambria Math" w:hAnsi="Cambria Math" w:cs="Arial"/>
                </w:rPr>
                <m:t>=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b</m:t>
                  </m:r>
                </m:e>
                <m:sup>
                  <m:r>
                    <w:rPr>
                      <w:rFonts w:ascii="Cambria Math" w:hAnsi="Cambria Math" w:cs="Arial"/>
                    </w:rPr>
                    <m:t>x</m:t>
                  </m:r>
                </m:sup>
              </m:sSup>
            </m:oMath>
            <w:r w:rsidRPr="00DF70AE">
              <w:rPr>
                <w:rFonts w:ascii="Arial" w:hAnsi="Arial" w:cs="Arial"/>
              </w:rPr>
              <w:t xml:space="preserve"> consists of input-output pairs </w:t>
            </w:r>
            <w:r>
              <w:rPr>
                <w:rFonts w:ascii="Arial" w:hAnsi="Arial" w:cs="Arial"/>
              </w:rPr>
              <w:t xml:space="preserve">of </w:t>
            </w:r>
            <w:r w:rsidRPr="001F4EBB">
              <w:rPr>
                <w:rFonts w:ascii="Arial" w:eastAsiaTheme="minorEastAsia" w:hAnsi="Arial" w:cs="Arial"/>
                <w:position w:val="-28"/>
              </w:rPr>
              <w:object w:dxaOrig="820" w:dyaOrig="680" w14:anchorId="19777FE0">
                <v:shape id="_x0000_i1601" type="#_x0000_t75" alt="" style="width:41pt;height:34pt" o:ole="">
                  <v:imagedata r:id="rId30" o:title=""/>
                </v:shape>
                <o:OLEObject Type="Embed" ProgID="Equation.DSMT4" ShapeID="_x0000_i1601" DrawAspect="Content" ObjectID="_1793433838" r:id="rId86"/>
              </w:object>
            </w:r>
            <w:r w:rsidRPr="00304E72">
              <w:rPr>
                <w:rFonts w:ascii="Arial" w:eastAsiaTheme="minorEastAsia" w:hAnsi="Arial" w:cs="Arial"/>
              </w:rPr>
              <w:t xml:space="preserve"> and </w:t>
            </w:r>
            <w:r w:rsidRPr="001F4EBB">
              <w:rPr>
                <w:rFonts w:ascii="Arial" w:eastAsiaTheme="minorEastAsia" w:hAnsi="Arial" w:cs="Arial"/>
                <w:position w:val="-14"/>
              </w:rPr>
              <w:object w:dxaOrig="700" w:dyaOrig="400" w14:anchorId="1871826A">
                <v:shape id="_x0000_i1602" type="#_x0000_t75" alt="" style="width:35pt;height:20pt" o:ole="">
                  <v:imagedata r:id="rId32" o:title=""/>
                </v:shape>
                <o:OLEObject Type="Embed" ProgID="Equation.DSMT4" ShapeID="_x0000_i1602" DrawAspect="Content" ObjectID="_1793433839" r:id="rId87"/>
              </w:object>
            </w:r>
            <w:r w:rsidRPr="00DF70AE">
              <w:rPr>
                <w:rFonts w:ascii="Arial" w:hAnsi="Arial" w:cs="Arial"/>
              </w:rPr>
              <w:t xml:space="preserve"> then the inverse function consists of input-output pairs</w:t>
            </w:r>
            <w:r>
              <w:rPr>
                <w:rFonts w:ascii="Arial" w:hAnsi="Arial" w:cs="Arial"/>
              </w:rPr>
              <w:t xml:space="preserve"> </w:t>
            </w:r>
            <w:r w:rsidRPr="001F4EBB">
              <w:rPr>
                <w:rFonts w:ascii="Arial" w:eastAsiaTheme="minorEastAsia" w:hAnsi="Arial" w:cs="Arial"/>
                <w:position w:val="-28"/>
              </w:rPr>
              <w:object w:dxaOrig="820" w:dyaOrig="680" w14:anchorId="4B75C789">
                <v:shape id="_x0000_i1597" type="#_x0000_t75" alt="" style="width:41pt;height:34pt" o:ole="">
                  <v:imagedata r:id="rId48" o:title=""/>
                </v:shape>
                <o:OLEObject Type="Embed" ProgID="Equation.DSMT4" ShapeID="_x0000_i1597" DrawAspect="Content" ObjectID="_1793433840" r:id="rId88"/>
              </w:object>
            </w:r>
            <w:r w:rsidRPr="00304E72">
              <w:rPr>
                <w:rFonts w:ascii="Arial" w:eastAsiaTheme="minorEastAsia" w:hAnsi="Arial" w:cs="Arial"/>
              </w:rPr>
              <w:t xml:space="preserve"> and </w:t>
            </w:r>
            <w:r w:rsidRPr="001F4EBB">
              <w:rPr>
                <w:rFonts w:ascii="Arial" w:eastAsiaTheme="minorEastAsia" w:hAnsi="Arial" w:cs="Arial"/>
                <w:position w:val="-14"/>
              </w:rPr>
              <w:object w:dxaOrig="800" w:dyaOrig="400" w14:anchorId="0074AEDC">
                <v:shape id="_x0000_i1604" type="#_x0000_t75" alt="" style="width:40pt;height:20pt" o:ole="">
                  <v:imagedata r:id="rId89" o:title=""/>
                </v:shape>
                <o:OLEObject Type="Embed" ProgID="Equation.DSMT4" ShapeID="_x0000_i1604" DrawAspect="Content" ObjectID="_1793433841" r:id="rId90"/>
              </w:object>
            </w:r>
          </w:p>
          <w:p w14:paraId="247A2AD8" w14:textId="77777777" w:rsidR="00DF70AE" w:rsidRDefault="00DF70AE" w:rsidP="3E0407FC">
            <w:pPr>
              <w:rPr>
                <w:rFonts w:ascii="Arial" w:hAnsi="Arial" w:cs="Arial"/>
                <w:sz w:val="20"/>
                <w:szCs w:val="20"/>
              </w:rPr>
            </w:pPr>
          </w:p>
          <w:p w14:paraId="5938C177" w14:textId="50FDD943" w:rsidR="00DF70AE" w:rsidRPr="000F6902" w:rsidRDefault="00DF70AE" w:rsidP="3E0407FC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084E7A10" w14:textId="77777777" w:rsidR="00610633" w:rsidRDefault="00610633" w:rsidP="00610633">
      <w:pPr>
        <w:spacing w:line="320" w:lineRule="atLeast"/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i/>
          <w:iCs/>
        </w:rPr>
        <w:t xml:space="preserve">**Note: This activity has been developed independently by Texas Instruments. </w:t>
      </w:r>
      <w:r>
        <w:rPr>
          <w:rFonts w:ascii="Arial" w:hAnsi="Arial" w:cs="Arial"/>
        </w:rPr>
        <w:t>AP is a registered trademark of the College Board, which was not involved in the production of, and does not endorse, this product. Policies subject to change. </w:t>
      </w:r>
      <w:hyperlink r:id="rId91" w:tgtFrame="_blank" w:history="1">
        <w:r>
          <w:rPr>
            <w:rStyle w:val="Hyperlink"/>
            <w:rFonts w:ascii="Arial" w:hAnsi="Arial" w:cs="Arial"/>
          </w:rPr>
          <w:t>Visit www.collegeboard.org.</w:t>
        </w:r>
      </w:hyperlink>
    </w:p>
    <w:p w14:paraId="774CAF3D" w14:textId="77777777" w:rsidR="00B4692F" w:rsidRPr="00B4692F" w:rsidRDefault="00B4692F" w:rsidP="00B4692F">
      <w:pPr>
        <w:rPr>
          <w:rFonts w:ascii="Arial" w:hAnsi="Arial" w:cs="Arial"/>
          <w:sz w:val="20"/>
          <w:szCs w:val="20"/>
        </w:rPr>
      </w:pPr>
    </w:p>
    <w:p w14:paraId="16140EE1" w14:textId="77777777" w:rsidR="00B4692F" w:rsidRPr="00B4692F" w:rsidRDefault="00B4692F" w:rsidP="00B4692F">
      <w:pPr>
        <w:rPr>
          <w:rFonts w:ascii="Arial" w:hAnsi="Arial" w:cs="Arial"/>
          <w:sz w:val="20"/>
          <w:szCs w:val="20"/>
        </w:rPr>
      </w:pPr>
    </w:p>
    <w:p w14:paraId="78FC5DB4" w14:textId="04A3C25F" w:rsidR="00B4692F" w:rsidRPr="00B4692F" w:rsidRDefault="00B4692F" w:rsidP="00B4692F">
      <w:pPr>
        <w:tabs>
          <w:tab w:val="left" w:pos="1140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</w:p>
    <w:sectPr w:rsidR="00B4692F" w:rsidRPr="00B4692F" w:rsidSect="00AF756E">
      <w:headerReference w:type="default" r:id="rId92"/>
      <w:footerReference w:type="default" r:id="rId9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C7EC014" w14:textId="77777777" w:rsidR="000824B9" w:rsidRDefault="000824B9" w:rsidP="001D66AC">
      <w:pPr>
        <w:spacing w:after="0" w:line="240" w:lineRule="auto"/>
      </w:pPr>
      <w:r>
        <w:separator/>
      </w:r>
    </w:p>
  </w:endnote>
  <w:endnote w:type="continuationSeparator" w:id="0">
    <w:p w14:paraId="7909239F" w14:textId="77777777" w:rsidR="000824B9" w:rsidRDefault="000824B9" w:rsidP="001D66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C79E105" w14:textId="67096275" w:rsidR="00B54D6A" w:rsidRPr="00480A30" w:rsidRDefault="00B54D6A" w:rsidP="00EC6F76">
    <w:pPr>
      <w:pStyle w:val="Footer"/>
      <w:jc w:val="center"/>
      <w:rPr>
        <w:rFonts w:ascii="Arial" w:hAnsi="Arial" w:cs="Arial"/>
        <w:sz w:val="16"/>
        <w:szCs w:val="16"/>
      </w:rPr>
    </w:pPr>
    <w:r w:rsidRPr="009C136D">
      <w:rPr>
        <w:rFonts w:ascii="Arial" w:hAnsi="Arial" w:cs="Arial"/>
        <w:b/>
        <w:smallCaps/>
        <w:sz w:val="16"/>
        <w:szCs w:val="16"/>
      </w:rPr>
      <w:t>©</w:t>
    </w:r>
    <w:r w:rsidR="00E04BC6">
      <w:rPr>
        <w:rFonts w:ascii="Arial" w:hAnsi="Arial" w:cs="Arial"/>
        <w:b/>
        <w:smallCaps/>
        <w:sz w:val="16"/>
        <w:szCs w:val="16"/>
      </w:rPr>
      <w:t>202</w:t>
    </w:r>
    <w:r w:rsidR="00B4692F">
      <w:rPr>
        <w:rFonts w:ascii="Arial" w:hAnsi="Arial" w:cs="Arial"/>
        <w:b/>
        <w:smallCaps/>
        <w:sz w:val="16"/>
        <w:szCs w:val="16"/>
      </w:rPr>
      <w:t>4</w:t>
    </w:r>
    <w:r w:rsidRPr="009C136D">
      <w:rPr>
        <w:rFonts w:ascii="Arial" w:hAnsi="Arial" w:cs="Arial"/>
        <w:b/>
        <w:smallCaps/>
        <w:sz w:val="16"/>
        <w:szCs w:val="16"/>
      </w:rPr>
      <w:t xml:space="preserve"> </w:t>
    </w:r>
    <w:r w:rsidRPr="009C136D">
      <w:rPr>
        <w:rFonts w:ascii="Arial" w:hAnsi="Arial" w:cs="Arial"/>
        <w:b/>
        <w:sz w:val="16"/>
        <w:szCs w:val="16"/>
      </w:rPr>
      <w:t>Texas Instruments Incorporated</w:t>
    </w:r>
    <w:r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begin"/>
    </w:r>
    <w:r w:rsidRPr="004B56E3"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separate"/>
    </w:r>
    <w:r w:rsidR="00965411">
      <w:rPr>
        <w:rStyle w:val="PageNumber"/>
        <w:rFonts w:ascii="Arial" w:hAnsi="Arial" w:cs="Arial"/>
        <w:b/>
        <w:noProof/>
        <w:sz w:val="18"/>
        <w:szCs w:val="18"/>
      </w:rPr>
      <w:t>1</w: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 w:rsidRPr="00B61EF8">
      <w:rPr>
        <w:rStyle w:val="PageNumber"/>
        <w:rFonts w:ascii="Arial" w:hAnsi="Arial" w:cs="Arial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65A4FC5" w14:textId="77777777" w:rsidR="000824B9" w:rsidRDefault="000824B9" w:rsidP="001D66AC">
      <w:pPr>
        <w:spacing w:after="0" w:line="240" w:lineRule="auto"/>
      </w:pPr>
      <w:r>
        <w:separator/>
      </w:r>
    </w:p>
  </w:footnote>
  <w:footnote w:type="continuationSeparator" w:id="0">
    <w:p w14:paraId="5222E012" w14:textId="77777777" w:rsidR="000824B9" w:rsidRDefault="000824B9" w:rsidP="001D66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D859145" w14:textId="18F42B93" w:rsidR="00B54D6A" w:rsidRPr="009712F0" w:rsidRDefault="007F2EBF" w:rsidP="009712F0">
    <w:pPr>
      <w:pStyle w:val="Header"/>
      <w:tabs>
        <w:tab w:val="clear" w:pos="9360"/>
        <w:tab w:val="right" w:pos="10350"/>
      </w:tabs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1F960EDB" wp14:editId="5AC4A0BA">
          <wp:extent cx="344170" cy="289560"/>
          <wp:effectExtent l="0" t="0" r="0" b="0"/>
          <wp:docPr id="1" name="Picture 10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44170" cy="2895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9712F0">
      <w:rPr>
        <w:rFonts w:ascii="Arial Black" w:hAnsi="Arial Black"/>
        <w:noProof/>
        <w:position w:val="-12"/>
        <w:sz w:val="32"/>
        <w:szCs w:val="32"/>
      </w:rPr>
      <w:t xml:space="preserve"> </w:t>
    </w:r>
    <w:r w:rsidR="00BA3AD3">
      <w:rPr>
        <w:rFonts w:ascii="Arial" w:hAnsi="Arial" w:cs="Arial"/>
        <w:b/>
        <w:bCs/>
        <w:sz w:val="28"/>
        <w:szCs w:val="28"/>
      </w:rPr>
      <w:t>Exponential Reflections</w:t>
    </w:r>
    <w:r w:rsidR="00C37C4D">
      <w:rPr>
        <w:rFonts w:ascii="Arial" w:hAnsi="Arial" w:cs="Arial"/>
        <w:b/>
        <w:bCs/>
        <w:sz w:val="28"/>
        <w:szCs w:val="28"/>
      </w:rPr>
      <w:tab/>
    </w:r>
    <w:r w:rsidR="009712F0" w:rsidRPr="3E0407FC">
      <w:rPr>
        <w:rFonts w:ascii="Arial" w:hAnsi="Arial" w:cs="Arial"/>
        <w:b/>
        <w:bCs/>
        <w:sz w:val="32"/>
        <w:szCs w:val="32"/>
      </w:rPr>
      <w:t xml:space="preserve">  </w:t>
    </w:r>
    <w:r w:rsidR="009712F0">
      <w:rPr>
        <w:rFonts w:ascii="Arial" w:hAnsi="Arial" w:cs="Arial"/>
        <w:b/>
        <w:sz w:val="32"/>
        <w:szCs w:val="32"/>
      </w:rPr>
      <w:tab/>
    </w:r>
    <w:r w:rsidR="00B4692F" w:rsidRPr="3E0407FC">
      <w:rPr>
        <w:rFonts w:ascii="Arial" w:hAnsi="Arial" w:cs="Arial"/>
        <w:b/>
        <w:bCs/>
        <w:smallCaps/>
      </w:rPr>
      <w:t>AP</w:t>
    </w:r>
    <w:r w:rsidR="005752E6" w:rsidRPr="3E0407FC">
      <w:rPr>
        <w:rFonts w:ascii="Arial" w:hAnsi="Arial" w:cs="Arial"/>
        <w:b/>
        <w:bCs/>
        <w:smallCaps/>
      </w:rPr>
      <w:t>® Practice</w:t>
    </w:r>
    <w:r w:rsidR="00F67DB1" w:rsidRPr="3E0407FC">
      <w:rPr>
        <w:rFonts w:ascii="Arial" w:hAnsi="Arial" w:cs="Arial"/>
        <w:b/>
        <w:bCs/>
        <w:smallCaps/>
      </w:rPr>
      <w:t xml:space="preserve"> </w:t>
    </w:r>
    <w:r w:rsidR="005752E6" w:rsidRPr="3E0407FC">
      <w:rPr>
        <w:rFonts w:ascii="Arial" w:hAnsi="Arial" w:cs="Arial"/>
        <w:b/>
        <w:bCs/>
        <w:smallCaps/>
      </w:rPr>
      <w:t>Question</w:t>
    </w:r>
    <w:r w:rsidR="002F647C">
      <w:rPr>
        <w:rFonts w:ascii="Arial" w:hAnsi="Arial" w:cs="Arial"/>
        <w:b/>
        <w:bCs/>
        <w:smallCaps/>
      </w:rPr>
      <w:t>s</w:t>
    </w:r>
    <w:r w:rsidR="009712F0" w:rsidRPr="3E0407FC">
      <w:rPr>
        <w:rFonts w:ascii="Arial" w:hAnsi="Arial" w:cs="Arial"/>
        <w:b/>
        <w:bCs/>
        <w:smallCaps/>
      </w:rPr>
      <w:t xml:space="preserve">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1" type="#_x0000_t75" alt="TI Logo" style="width:272pt;height:264.5pt;visibility:visibl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2FC047A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594339"/>
    <w:multiLevelType w:val="hybridMultilevel"/>
    <w:tmpl w:val="68D8A80E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63A0143"/>
    <w:multiLevelType w:val="hybridMultilevel"/>
    <w:tmpl w:val="3ED0FFA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5F7975"/>
    <w:multiLevelType w:val="hybridMultilevel"/>
    <w:tmpl w:val="5BA43E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8F00DC"/>
    <w:multiLevelType w:val="hybridMultilevel"/>
    <w:tmpl w:val="D1589A6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A5C1B98"/>
    <w:multiLevelType w:val="hybridMultilevel"/>
    <w:tmpl w:val="B28C17FE"/>
    <w:lvl w:ilvl="0" w:tplc="4AD65D46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93494B"/>
    <w:multiLevelType w:val="hybridMultilevel"/>
    <w:tmpl w:val="003AF6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0E3760"/>
    <w:multiLevelType w:val="hybridMultilevel"/>
    <w:tmpl w:val="8514ED1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0C931A71"/>
    <w:multiLevelType w:val="hybridMultilevel"/>
    <w:tmpl w:val="0ECCEF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E7309E1"/>
    <w:multiLevelType w:val="hybridMultilevel"/>
    <w:tmpl w:val="F66657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CA43FB0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3350941"/>
    <w:multiLevelType w:val="hybridMultilevel"/>
    <w:tmpl w:val="47D080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369F3F2"/>
    <w:multiLevelType w:val="hybridMultilevel"/>
    <w:tmpl w:val="FE024748"/>
    <w:lvl w:ilvl="0" w:tplc="F814D524">
      <w:start w:val="1"/>
      <w:numFmt w:val="lowerLetter"/>
      <w:lvlText w:val="(%1)"/>
      <w:lvlJc w:val="left"/>
      <w:pPr>
        <w:ind w:left="720" w:hanging="360"/>
      </w:pPr>
    </w:lvl>
    <w:lvl w:ilvl="1" w:tplc="710C38A4">
      <w:start w:val="1"/>
      <w:numFmt w:val="lowerLetter"/>
      <w:lvlText w:val="%2."/>
      <w:lvlJc w:val="left"/>
      <w:pPr>
        <w:ind w:left="1440" w:hanging="360"/>
      </w:pPr>
    </w:lvl>
    <w:lvl w:ilvl="2" w:tplc="701EC50A">
      <w:start w:val="1"/>
      <w:numFmt w:val="lowerRoman"/>
      <w:lvlText w:val="%3."/>
      <w:lvlJc w:val="right"/>
      <w:pPr>
        <w:ind w:left="2160" w:hanging="180"/>
      </w:pPr>
    </w:lvl>
    <w:lvl w:ilvl="3" w:tplc="C9DEC310">
      <w:start w:val="1"/>
      <w:numFmt w:val="decimal"/>
      <w:lvlText w:val="%4."/>
      <w:lvlJc w:val="left"/>
      <w:pPr>
        <w:ind w:left="2880" w:hanging="360"/>
      </w:pPr>
    </w:lvl>
    <w:lvl w:ilvl="4" w:tplc="D42048E2">
      <w:start w:val="1"/>
      <w:numFmt w:val="lowerLetter"/>
      <w:lvlText w:val="%5."/>
      <w:lvlJc w:val="left"/>
      <w:pPr>
        <w:ind w:left="3600" w:hanging="360"/>
      </w:pPr>
    </w:lvl>
    <w:lvl w:ilvl="5" w:tplc="52A2866E">
      <w:start w:val="1"/>
      <w:numFmt w:val="lowerRoman"/>
      <w:lvlText w:val="%6."/>
      <w:lvlJc w:val="right"/>
      <w:pPr>
        <w:ind w:left="4320" w:hanging="180"/>
      </w:pPr>
    </w:lvl>
    <w:lvl w:ilvl="6" w:tplc="C7CC9508">
      <w:start w:val="1"/>
      <w:numFmt w:val="decimal"/>
      <w:lvlText w:val="%7."/>
      <w:lvlJc w:val="left"/>
      <w:pPr>
        <w:ind w:left="5040" w:hanging="360"/>
      </w:pPr>
    </w:lvl>
    <w:lvl w:ilvl="7" w:tplc="E444B506">
      <w:start w:val="1"/>
      <w:numFmt w:val="lowerLetter"/>
      <w:lvlText w:val="%8."/>
      <w:lvlJc w:val="left"/>
      <w:pPr>
        <w:ind w:left="5760" w:hanging="360"/>
      </w:pPr>
    </w:lvl>
    <w:lvl w:ilvl="8" w:tplc="4BB61DAE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31170E"/>
    <w:multiLevelType w:val="hybridMultilevel"/>
    <w:tmpl w:val="0DFE3E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E886EBF"/>
    <w:multiLevelType w:val="hybridMultilevel"/>
    <w:tmpl w:val="5B2CF94C"/>
    <w:lvl w:ilvl="0" w:tplc="1CA43FB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F66553E"/>
    <w:multiLevelType w:val="hybridMultilevel"/>
    <w:tmpl w:val="E9A8924E"/>
    <w:lvl w:ilvl="0" w:tplc="1CA43FB0">
      <w:start w:val="1"/>
      <w:numFmt w:val="lowerLetter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211276CB"/>
    <w:multiLevelType w:val="hybridMultilevel"/>
    <w:tmpl w:val="2D86E7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CF1FFD"/>
    <w:multiLevelType w:val="hybridMultilevel"/>
    <w:tmpl w:val="E74875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2954410E"/>
    <w:multiLevelType w:val="hybridMultilevel"/>
    <w:tmpl w:val="847645CA"/>
    <w:lvl w:ilvl="0" w:tplc="FF1C8F64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A872A74"/>
    <w:multiLevelType w:val="hybridMultilevel"/>
    <w:tmpl w:val="3788B356"/>
    <w:lvl w:ilvl="0" w:tplc="B1580B28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B272D8C"/>
    <w:multiLevelType w:val="hybridMultilevel"/>
    <w:tmpl w:val="044C5546"/>
    <w:lvl w:ilvl="0" w:tplc="856038C4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BA3594F"/>
    <w:multiLevelType w:val="hybridMultilevel"/>
    <w:tmpl w:val="88AA73A6"/>
    <w:lvl w:ilvl="0" w:tplc="E7A8B5A2"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D5979C6"/>
    <w:multiLevelType w:val="hybridMultilevel"/>
    <w:tmpl w:val="F0E8B002"/>
    <w:lvl w:ilvl="0" w:tplc="ABC06A5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04157E0"/>
    <w:multiLevelType w:val="hybridMultilevel"/>
    <w:tmpl w:val="B2CE1C0E"/>
    <w:lvl w:ilvl="0" w:tplc="B1580B28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342233A"/>
    <w:multiLevelType w:val="hybridMultilevel"/>
    <w:tmpl w:val="436A8660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5" w15:restartNumberingAfterBreak="0">
    <w:nsid w:val="393E3D2F"/>
    <w:multiLevelType w:val="hybridMultilevel"/>
    <w:tmpl w:val="D9565EB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BCA6C0A"/>
    <w:multiLevelType w:val="hybridMultilevel"/>
    <w:tmpl w:val="F642EBDE"/>
    <w:lvl w:ilvl="0" w:tplc="B1580B28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CE73255"/>
    <w:multiLevelType w:val="hybridMultilevel"/>
    <w:tmpl w:val="23ACE6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2340BCF"/>
    <w:multiLevelType w:val="hybridMultilevel"/>
    <w:tmpl w:val="5650C95C"/>
    <w:lvl w:ilvl="0" w:tplc="ABC06A50">
      <w:start w:val="1"/>
      <w:numFmt w:val="lowerLetter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9" w15:restartNumberingAfterBreak="0">
    <w:nsid w:val="44A68A3D"/>
    <w:multiLevelType w:val="hybridMultilevel"/>
    <w:tmpl w:val="33523638"/>
    <w:lvl w:ilvl="0" w:tplc="8320DA2E">
      <w:start w:val="1"/>
      <w:numFmt w:val="lowerLetter"/>
      <w:lvlText w:val="(%1)"/>
      <w:lvlJc w:val="left"/>
      <w:pPr>
        <w:ind w:left="720" w:hanging="360"/>
      </w:pPr>
    </w:lvl>
    <w:lvl w:ilvl="1" w:tplc="97B220B0">
      <w:start w:val="1"/>
      <w:numFmt w:val="lowerLetter"/>
      <w:lvlText w:val="%2."/>
      <w:lvlJc w:val="left"/>
      <w:pPr>
        <w:ind w:left="1440" w:hanging="360"/>
      </w:pPr>
    </w:lvl>
    <w:lvl w:ilvl="2" w:tplc="8A3A3C4A">
      <w:start w:val="1"/>
      <w:numFmt w:val="lowerRoman"/>
      <w:lvlText w:val="%3."/>
      <w:lvlJc w:val="right"/>
      <w:pPr>
        <w:ind w:left="2160" w:hanging="180"/>
      </w:pPr>
    </w:lvl>
    <w:lvl w:ilvl="3" w:tplc="2D1E1F14">
      <w:start w:val="1"/>
      <w:numFmt w:val="decimal"/>
      <w:lvlText w:val="%4."/>
      <w:lvlJc w:val="left"/>
      <w:pPr>
        <w:ind w:left="2880" w:hanging="360"/>
      </w:pPr>
    </w:lvl>
    <w:lvl w:ilvl="4" w:tplc="88C20E0A">
      <w:start w:val="1"/>
      <w:numFmt w:val="lowerLetter"/>
      <w:lvlText w:val="%5."/>
      <w:lvlJc w:val="left"/>
      <w:pPr>
        <w:ind w:left="3600" w:hanging="360"/>
      </w:pPr>
    </w:lvl>
    <w:lvl w:ilvl="5" w:tplc="183C16DA">
      <w:start w:val="1"/>
      <w:numFmt w:val="lowerRoman"/>
      <w:lvlText w:val="%6."/>
      <w:lvlJc w:val="right"/>
      <w:pPr>
        <w:ind w:left="4320" w:hanging="180"/>
      </w:pPr>
    </w:lvl>
    <w:lvl w:ilvl="6" w:tplc="31CCCD92">
      <w:start w:val="1"/>
      <w:numFmt w:val="decimal"/>
      <w:lvlText w:val="%7."/>
      <w:lvlJc w:val="left"/>
      <w:pPr>
        <w:ind w:left="5040" w:hanging="360"/>
      </w:pPr>
    </w:lvl>
    <w:lvl w:ilvl="7" w:tplc="D9BEC764">
      <w:start w:val="1"/>
      <w:numFmt w:val="lowerLetter"/>
      <w:lvlText w:val="%8."/>
      <w:lvlJc w:val="left"/>
      <w:pPr>
        <w:ind w:left="5760" w:hanging="360"/>
      </w:pPr>
    </w:lvl>
    <w:lvl w:ilvl="8" w:tplc="E6BC5DAE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4B8772D"/>
    <w:multiLevelType w:val="hybridMultilevel"/>
    <w:tmpl w:val="8A0C8A4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4C02EB4"/>
    <w:multiLevelType w:val="hybridMultilevel"/>
    <w:tmpl w:val="F68E42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 w15:restartNumberingAfterBreak="0">
    <w:nsid w:val="45256C6E"/>
    <w:multiLevelType w:val="hybridMultilevel"/>
    <w:tmpl w:val="EC8087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7D87DB3"/>
    <w:multiLevelType w:val="hybridMultilevel"/>
    <w:tmpl w:val="D236DE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4868065E"/>
    <w:multiLevelType w:val="hybridMultilevel"/>
    <w:tmpl w:val="F8F6BAC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5" w15:restartNumberingAfterBreak="0">
    <w:nsid w:val="48E11686"/>
    <w:multiLevelType w:val="hybridMultilevel"/>
    <w:tmpl w:val="ADF07E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ADD33A2"/>
    <w:multiLevelType w:val="hybridMultilevel"/>
    <w:tmpl w:val="21503A66"/>
    <w:lvl w:ilvl="0" w:tplc="333041AA">
      <w:start w:val="4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E9F6865"/>
    <w:multiLevelType w:val="hybridMultilevel"/>
    <w:tmpl w:val="65DE8126"/>
    <w:lvl w:ilvl="0" w:tplc="30743EF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C06A10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3FE4DA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688E18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1981FB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C1E385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7CCEB9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9E03CB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AF4B4D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8" w15:restartNumberingAfterBreak="0">
    <w:nsid w:val="5E0649D7"/>
    <w:multiLevelType w:val="hybridMultilevel"/>
    <w:tmpl w:val="A40A8FA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9" w15:restartNumberingAfterBreak="0">
    <w:nsid w:val="5E220222"/>
    <w:multiLevelType w:val="hybridMultilevel"/>
    <w:tmpl w:val="EFE01BCA"/>
    <w:lvl w:ilvl="0" w:tplc="04090001">
      <w:start w:val="1"/>
      <w:numFmt w:val="bullet"/>
      <w:lvlText w:val=""/>
      <w:lvlJc w:val="left"/>
      <w:pPr>
        <w:tabs>
          <w:tab w:val="num" w:pos="798"/>
        </w:tabs>
        <w:ind w:left="79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18"/>
        </w:tabs>
        <w:ind w:left="151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38"/>
        </w:tabs>
        <w:ind w:left="223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58"/>
        </w:tabs>
        <w:ind w:left="295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78"/>
        </w:tabs>
        <w:ind w:left="367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98"/>
        </w:tabs>
        <w:ind w:left="439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18"/>
        </w:tabs>
        <w:ind w:left="511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38"/>
        </w:tabs>
        <w:ind w:left="583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58"/>
        </w:tabs>
        <w:ind w:left="6558" w:hanging="360"/>
      </w:pPr>
      <w:rPr>
        <w:rFonts w:ascii="Wingdings" w:hAnsi="Wingdings" w:hint="default"/>
      </w:rPr>
    </w:lvl>
  </w:abstractNum>
  <w:abstractNum w:abstractNumId="40" w15:restartNumberingAfterBreak="0">
    <w:nsid w:val="674D3884"/>
    <w:multiLevelType w:val="hybridMultilevel"/>
    <w:tmpl w:val="B9568A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CA43FB0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82F27AA"/>
    <w:multiLevelType w:val="hybridMultilevel"/>
    <w:tmpl w:val="7B2CD8DE"/>
    <w:lvl w:ilvl="0" w:tplc="4EB4A632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2" w15:restartNumberingAfterBreak="0">
    <w:nsid w:val="6D4A7943"/>
    <w:multiLevelType w:val="hybridMultilevel"/>
    <w:tmpl w:val="A0C2BF3C"/>
    <w:lvl w:ilvl="0" w:tplc="1CA43FB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DE140F4"/>
    <w:multiLevelType w:val="hybridMultilevel"/>
    <w:tmpl w:val="2954E06A"/>
    <w:lvl w:ilvl="0" w:tplc="F0D26A22">
      <w:start w:val="1"/>
      <w:numFmt w:val="lowerLetter"/>
      <w:lvlText w:val="(%1)"/>
      <w:lvlJc w:val="left"/>
      <w:pPr>
        <w:ind w:left="720" w:hanging="360"/>
      </w:pPr>
    </w:lvl>
    <w:lvl w:ilvl="1" w:tplc="36746B34">
      <w:start w:val="1"/>
      <w:numFmt w:val="lowerLetter"/>
      <w:lvlText w:val="%2."/>
      <w:lvlJc w:val="left"/>
      <w:pPr>
        <w:ind w:left="1440" w:hanging="360"/>
      </w:pPr>
    </w:lvl>
    <w:lvl w:ilvl="2" w:tplc="0C3A6744">
      <w:start w:val="1"/>
      <w:numFmt w:val="lowerRoman"/>
      <w:lvlText w:val="%3."/>
      <w:lvlJc w:val="right"/>
      <w:pPr>
        <w:ind w:left="2160" w:hanging="180"/>
      </w:pPr>
    </w:lvl>
    <w:lvl w:ilvl="3" w:tplc="08B09D18">
      <w:start w:val="1"/>
      <w:numFmt w:val="decimal"/>
      <w:lvlText w:val="%4."/>
      <w:lvlJc w:val="left"/>
      <w:pPr>
        <w:ind w:left="2880" w:hanging="360"/>
      </w:pPr>
    </w:lvl>
    <w:lvl w:ilvl="4" w:tplc="2826B110">
      <w:start w:val="1"/>
      <w:numFmt w:val="lowerLetter"/>
      <w:lvlText w:val="%5."/>
      <w:lvlJc w:val="left"/>
      <w:pPr>
        <w:ind w:left="3600" w:hanging="360"/>
      </w:pPr>
    </w:lvl>
    <w:lvl w:ilvl="5" w:tplc="592A1C4E">
      <w:start w:val="1"/>
      <w:numFmt w:val="lowerRoman"/>
      <w:lvlText w:val="%6."/>
      <w:lvlJc w:val="right"/>
      <w:pPr>
        <w:ind w:left="4320" w:hanging="180"/>
      </w:pPr>
    </w:lvl>
    <w:lvl w:ilvl="6" w:tplc="47447BB4">
      <w:start w:val="1"/>
      <w:numFmt w:val="decimal"/>
      <w:lvlText w:val="%7."/>
      <w:lvlJc w:val="left"/>
      <w:pPr>
        <w:ind w:left="5040" w:hanging="360"/>
      </w:pPr>
    </w:lvl>
    <w:lvl w:ilvl="7" w:tplc="3FEEDEE2">
      <w:start w:val="1"/>
      <w:numFmt w:val="lowerLetter"/>
      <w:lvlText w:val="%8."/>
      <w:lvlJc w:val="left"/>
      <w:pPr>
        <w:ind w:left="5760" w:hanging="360"/>
      </w:pPr>
    </w:lvl>
    <w:lvl w:ilvl="8" w:tplc="379A871E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EF454D4"/>
    <w:multiLevelType w:val="hybridMultilevel"/>
    <w:tmpl w:val="17F4434E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5" w15:restartNumberingAfterBreak="0">
    <w:nsid w:val="74B92EC9"/>
    <w:multiLevelType w:val="hybridMultilevel"/>
    <w:tmpl w:val="FCEED00C"/>
    <w:lvl w:ilvl="0" w:tplc="0409000F">
      <w:start w:val="1"/>
      <w:numFmt w:val="decimal"/>
      <w:lvlText w:val="%1.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765A2286"/>
    <w:multiLevelType w:val="hybridMultilevel"/>
    <w:tmpl w:val="596856FE"/>
    <w:lvl w:ilvl="0" w:tplc="1CA43FB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D627A75"/>
    <w:multiLevelType w:val="hybridMultilevel"/>
    <w:tmpl w:val="79B2425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E000B03"/>
    <w:multiLevelType w:val="hybridMultilevel"/>
    <w:tmpl w:val="BFC4339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2098551748">
    <w:abstractNumId w:val="12"/>
  </w:num>
  <w:num w:numId="2" w16cid:durableId="587809047">
    <w:abstractNumId w:val="43"/>
  </w:num>
  <w:num w:numId="3" w16cid:durableId="330447412">
    <w:abstractNumId w:val="29"/>
  </w:num>
  <w:num w:numId="4" w16cid:durableId="414086369">
    <w:abstractNumId w:val="37"/>
  </w:num>
  <w:num w:numId="5" w16cid:durableId="1351491217">
    <w:abstractNumId w:val="5"/>
  </w:num>
  <w:num w:numId="6" w16cid:durableId="259484865">
    <w:abstractNumId w:val="18"/>
  </w:num>
  <w:num w:numId="7" w16cid:durableId="1023244760">
    <w:abstractNumId w:val="20"/>
  </w:num>
  <w:num w:numId="8" w16cid:durableId="1203640333">
    <w:abstractNumId w:val="19"/>
  </w:num>
  <w:num w:numId="9" w16cid:durableId="1448743686">
    <w:abstractNumId w:val="26"/>
  </w:num>
  <w:num w:numId="10" w16cid:durableId="1033926231">
    <w:abstractNumId w:val="23"/>
  </w:num>
  <w:num w:numId="11" w16cid:durableId="1657369693">
    <w:abstractNumId w:val="21"/>
  </w:num>
  <w:num w:numId="12" w16cid:durableId="50690323">
    <w:abstractNumId w:val="4"/>
  </w:num>
  <w:num w:numId="13" w16cid:durableId="1193883285">
    <w:abstractNumId w:val="41"/>
  </w:num>
  <w:num w:numId="14" w16cid:durableId="654990468">
    <w:abstractNumId w:val="7"/>
  </w:num>
  <w:num w:numId="15" w16cid:durableId="1753310074">
    <w:abstractNumId w:val="38"/>
  </w:num>
  <w:num w:numId="16" w16cid:durableId="886257291">
    <w:abstractNumId w:val="35"/>
  </w:num>
  <w:num w:numId="17" w16cid:durableId="1996520991">
    <w:abstractNumId w:val="31"/>
  </w:num>
  <w:num w:numId="18" w16cid:durableId="618881241">
    <w:abstractNumId w:val="47"/>
  </w:num>
  <w:num w:numId="19" w16cid:durableId="1290287171">
    <w:abstractNumId w:val="32"/>
  </w:num>
  <w:num w:numId="20" w16cid:durableId="1738168593">
    <w:abstractNumId w:val="30"/>
  </w:num>
  <w:num w:numId="21" w16cid:durableId="1187208907">
    <w:abstractNumId w:val="25"/>
  </w:num>
  <w:num w:numId="22" w16cid:durableId="431244613">
    <w:abstractNumId w:val="48"/>
  </w:num>
  <w:num w:numId="23" w16cid:durableId="2040469346">
    <w:abstractNumId w:val="2"/>
  </w:num>
  <w:num w:numId="24" w16cid:durableId="393703630">
    <w:abstractNumId w:val="27"/>
  </w:num>
  <w:num w:numId="25" w16cid:durableId="1185169750">
    <w:abstractNumId w:val="39"/>
  </w:num>
  <w:num w:numId="26" w16cid:durableId="1343580436">
    <w:abstractNumId w:val="1"/>
  </w:num>
  <w:num w:numId="27" w16cid:durableId="1537964058">
    <w:abstractNumId w:val="16"/>
  </w:num>
  <w:num w:numId="28" w16cid:durableId="1150102120">
    <w:abstractNumId w:val="34"/>
  </w:num>
  <w:num w:numId="29" w16cid:durableId="1470904394">
    <w:abstractNumId w:val="3"/>
  </w:num>
  <w:num w:numId="30" w16cid:durableId="1836798885">
    <w:abstractNumId w:val="8"/>
  </w:num>
  <w:num w:numId="31" w16cid:durableId="1846167727">
    <w:abstractNumId w:val="24"/>
  </w:num>
  <w:num w:numId="32" w16cid:durableId="739643037">
    <w:abstractNumId w:val="44"/>
  </w:num>
  <w:num w:numId="33" w16cid:durableId="77336136">
    <w:abstractNumId w:val="0"/>
  </w:num>
  <w:num w:numId="34" w16cid:durableId="717968893">
    <w:abstractNumId w:val="33"/>
  </w:num>
  <w:num w:numId="35" w16cid:durableId="849484865">
    <w:abstractNumId w:val="17"/>
  </w:num>
  <w:num w:numId="36" w16cid:durableId="1738630815">
    <w:abstractNumId w:val="13"/>
  </w:num>
  <w:num w:numId="37" w16cid:durableId="1391463098">
    <w:abstractNumId w:val="40"/>
  </w:num>
  <w:num w:numId="38" w16cid:durableId="2032563106">
    <w:abstractNumId w:val="6"/>
  </w:num>
  <w:num w:numId="39" w16cid:durableId="2137675253">
    <w:abstractNumId w:val="11"/>
  </w:num>
  <w:num w:numId="40" w16cid:durableId="1703901078">
    <w:abstractNumId w:val="15"/>
  </w:num>
  <w:num w:numId="41" w16cid:durableId="706301346">
    <w:abstractNumId w:val="10"/>
  </w:num>
  <w:num w:numId="42" w16cid:durableId="1479421669">
    <w:abstractNumId w:val="14"/>
  </w:num>
  <w:num w:numId="43" w16cid:durableId="1808620585">
    <w:abstractNumId w:val="22"/>
  </w:num>
  <w:num w:numId="44" w16cid:durableId="1664357890">
    <w:abstractNumId w:val="28"/>
  </w:num>
  <w:num w:numId="45" w16cid:durableId="998078473">
    <w:abstractNumId w:val="36"/>
  </w:num>
  <w:num w:numId="46" w16cid:durableId="1623415432">
    <w:abstractNumId w:val="45"/>
  </w:num>
  <w:num w:numId="47" w16cid:durableId="1242064583">
    <w:abstractNumId w:val="42"/>
  </w:num>
  <w:num w:numId="48" w16cid:durableId="1464348400">
    <w:abstractNumId w:val="46"/>
  </w:num>
  <w:num w:numId="49" w16cid:durableId="143189792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D66AC"/>
    <w:rsid w:val="0000416C"/>
    <w:rsid w:val="000059AD"/>
    <w:rsid w:val="00006A7E"/>
    <w:rsid w:val="00031464"/>
    <w:rsid w:val="0003252C"/>
    <w:rsid w:val="00040AE2"/>
    <w:rsid w:val="000429BF"/>
    <w:rsid w:val="00047E5B"/>
    <w:rsid w:val="00051FC4"/>
    <w:rsid w:val="000553CA"/>
    <w:rsid w:val="00067EB7"/>
    <w:rsid w:val="000824B9"/>
    <w:rsid w:val="0009015B"/>
    <w:rsid w:val="00090753"/>
    <w:rsid w:val="00094D4B"/>
    <w:rsid w:val="000A1032"/>
    <w:rsid w:val="000A3B64"/>
    <w:rsid w:val="000A3CDE"/>
    <w:rsid w:val="000A4511"/>
    <w:rsid w:val="000A46F9"/>
    <w:rsid w:val="000A4746"/>
    <w:rsid w:val="000A780D"/>
    <w:rsid w:val="000B2DB1"/>
    <w:rsid w:val="000D13E5"/>
    <w:rsid w:val="000D7819"/>
    <w:rsid w:val="000E0DD3"/>
    <w:rsid w:val="000F5E18"/>
    <w:rsid w:val="000F6902"/>
    <w:rsid w:val="000F6B08"/>
    <w:rsid w:val="00103719"/>
    <w:rsid w:val="00113977"/>
    <w:rsid w:val="00122FCE"/>
    <w:rsid w:val="00124E8B"/>
    <w:rsid w:val="00125FEA"/>
    <w:rsid w:val="00136F8C"/>
    <w:rsid w:val="001374DD"/>
    <w:rsid w:val="00141B96"/>
    <w:rsid w:val="001603BC"/>
    <w:rsid w:val="001630A8"/>
    <w:rsid w:val="00167985"/>
    <w:rsid w:val="00172338"/>
    <w:rsid w:val="001763E5"/>
    <w:rsid w:val="00183605"/>
    <w:rsid w:val="001913A0"/>
    <w:rsid w:val="00192BFC"/>
    <w:rsid w:val="001A6DDA"/>
    <w:rsid w:val="001B0843"/>
    <w:rsid w:val="001B20BC"/>
    <w:rsid w:val="001C3C5D"/>
    <w:rsid w:val="001C771E"/>
    <w:rsid w:val="001D34F7"/>
    <w:rsid w:val="001D3C7B"/>
    <w:rsid w:val="001D66AC"/>
    <w:rsid w:val="001D6F05"/>
    <w:rsid w:val="001E0D50"/>
    <w:rsid w:val="001E20FF"/>
    <w:rsid w:val="001E5D71"/>
    <w:rsid w:val="001F4EBB"/>
    <w:rsid w:val="00201F8E"/>
    <w:rsid w:val="00212532"/>
    <w:rsid w:val="002156B2"/>
    <w:rsid w:val="0023314F"/>
    <w:rsid w:val="002376DE"/>
    <w:rsid w:val="00245E53"/>
    <w:rsid w:val="00247783"/>
    <w:rsid w:val="00257D0A"/>
    <w:rsid w:val="00264A60"/>
    <w:rsid w:val="002654AD"/>
    <w:rsid w:val="00265670"/>
    <w:rsid w:val="00265943"/>
    <w:rsid w:val="00267109"/>
    <w:rsid w:val="00267494"/>
    <w:rsid w:val="002731D8"/>
    <w:rsid w:val="00275E3F"/>
    <w:rsid w:val="00276FE5"/>
    <w:rsid w:val="002822C2"/>
    <w:rsid w:val="00287D2E"/>
    <w:rsid w:val="00290228"/>
    <w:rsid w:val="002926EE"/>
    <w:rsid w:val="00296ED1"/>
    <w:rsid w:val="002C1A3D"/>
    <w:rsid w:val="002E2D0E"/>
    <w:rsid w:val="002F647C"/>
    <w:rsid w:val="00301F21"/>
    <w:rsid w:val="00304E72"/>
    <w:rsid w:val="003123DF"/>
    <w:rsid w:val="0031244F"/>
    <w:rsid w:val="0032520E"/>
    <w:rsid w:val="00333D9E"/>
    <w:rsid w:val="0035672C"/>
    <w:rsid w:val="00357FBB"/>
    <w:rsid w:val="00380BA5"/>
    <w:rsid w:val="003A1057"/>
    <w:rsid w:val="003A353F"/>
    <w:rsid w:val="003A416B"/>
    <w:rsid w:val="003B1F1B"/>
    <w:rsid w:val="003B588F"/>
    <w:rsid w:val="003B7836"/>
    <w:rsid w:val="003C3E3C"/>
    <w:rsid w:val="003C68C2"/>
    <w:rsid w:val="003D0378"/>
    <w:rsid w:val="003E50FE"/>
    <w:rsid w:val="00403EB1"/>
    <w:rsid w:val="00404012"/>
    <w:rsid w:val="004048E6"/>
    <w:rsid w:val="00416BA3"/>
    <w:rsid w:val="004264AE"/>
    <w:rsid w:val="004350F0"/>
    <w:rsid w:val="00441D1E"/>
    <w:rsid w:val="00446E11"/>
    <w:rsid w:val="00450551"/>
    <w:rsid w:val="00450AA0"/>
    <w:rsid w:val="00451F16"/>
    <w:rsid w:val="00456AAE"/>
    <w:rsid w:val="0046069F"/>
    <w:rsid w:val="004772AA"/>
    <w:rsid w:val="0047750B"/>
    <w:rsid w:val="00480821"/>
    <w:rsid w:val="00480A30"/>
    <w:rsid w:val="00480CBD"/>
    <w:rsid w:val="004A4D1F"/>
    <w:rsid w:val="004A5483"/>
    <w:rsid w:val="004B56E3"/>
    <w:rsid w:val="004C273A"/>
    <w:rsid w:val="004C33E1"/>
    <w:rsid w:val="004C4013"/>
    <w:rsid w:val="004C4EE5"/>
    <w:rsid w:val="004D0BDE"/>
    <w:rsid w:val="004D3AD3"/>
    <w:rsid w:val="004D4A6F"/>
    <w:rsid w:val="004D4AFB"/>
    <w:rsid w:val="004D6E46"/>
    <w:rsid w:val="004E05C9"/>
    <w:rsid w:val="004E5F72"/>
    <w:rsid w:val="004F730B"/>
    <w:rsid w:val="00503118"/>
    <w:rsid w:val="00510AC9"/>
    <w:rsid w:val="00517B03"/>
    <w:rsid w:val="00524FD0"/>
    <w:rsid w:val="00532D69"/>
    <w:rsid w:val="005331A4"/>
    <w:rsid w:val="00537FE8"/>
    <w:rsid w:val="00550103"/>
    <w:rsid w:val="0055155B"/>
    <w:rsid w:val="0055539F"/>
    <w:rsid w:val="00556173"/>
    <w:rsid w:val="005752E6"/>
    <w:rsid w:val="00577305"/>
    <w:rsid w:val="005A44A8"/>
    <w:rsid w:val="005A61A0"/>
    <w:rsid w:val="005B0936"/>
    <w:rsid w:val="005B79C8"/>
    <w:rsid w:val="005E2A9E"/>
    <w:rsid w:val="005F183E"/>
    <w:rsid w:val="005F402A"/>
    <w:rsid w:val="005F674E"/>
    <w:rsid w:val="0060545E"/>
    <w:rsid w:val="00610633"/>
    <w:rsid w:val="00611A18"/>
    <w:rsid w:val="00630AB2"/>
    <w:rsid w:val="00634A14"/>
    <w:rsid w:val="00646146"/>
    <w:rsid w:val="00655B56"/>
    <w:rsid w:val="00656442"/>
    <w:rsid w:val="006648A6"/>
    <w:rsid w:val="0066611A"/>
    <w:rsid w:val="00672653"/>
    <w:rsid w:val="006743AA"/>
    <w:rsid w:val="00681278"/>
    <w:rsid w:val="006950F9"/>
    <w:rsid w:val="006A41DF"/>
    <w:rsid w:val="006A7460"/>
    <w:rsid w:val="006B1FD2"/>
    <w:rsid w:val="006B25C7"/>
    <w:rsid w:val="006C0855"/>
    <w:rsid w:val="006E5AAB"/>
    <w:rsid w:val="006E63A2"/>
    <w:rsid w:val="006E6623"/>
    <w:rsid w:val="006F5E11"/>
    <w:rsid w:val="00704A49"/>
    <w:rsid w:val="00711DAB"/>
    <w:rsid w:val="007124DF"/>
    <w:rsid w:val="00733446"/>
    <w:rsid w:val="00735890"/>
    <w:rsid w:val="007447A9"/>
    <w:rsid w:val="0075414C"/>
    <w:rsid w:val="00754D0D"/>
    <w:rsid w:val="00780E82"/>
    <w:rsid w:val="007906FA"/>
    <w:rsid w:val="007939E5"/>
    <w:rsid w:val="007A7275"/>
    <w:rsid w:val="007B5518"/>
    <w:rsid w:val="007B63A1"/>
    <w:rsid w:val="007C1517"/>
    <w:rsid w:val="007D0B92"/>
    <w:rsid w:val="007D1ACE"/>
    <w:rsid w:val="007D61AF"/>
    <w:rsid w:val="007D7E9A"/>
    <w:rsid w:val="007D7FD0"/>
    <w:rsid w:val="007E2B32"/>
    <w:rsid w:val="007F0EEE"/>
    <w:rsid w:val="007F2EBF"/>
    <w:rsid w:val="007F5B16"/>
    <w:rsid w:val="007F7B64"/>
    <w:rsid w:val="008061CC"/>
    <w:rsid w:val="0080704E"/>
    <w:rsid w:val="0082359E"/>
    <w:rsid w:val="00825EA1"/>
    <w:rsid w:val="00832934"/>
    <w:rsid w:val="00837888"/>
    <w:rsid w:val="00842FFE"/>
    <w:rsid w:val="008565A9"/>
    <w:rsid w:val="00857541"/>
    <w:rsid w:val="008614E4"/>
    <w:rsid w:val="00861AB2"/>
    <w:rsid w:val="008648C5"/>
    <w:rsid w:val="00880E8C"/>
    <w:rsid w:val="00882608"/>
    <w:rsid w:val="0088274E"/>
    <w:rsid w:val="00884CBC"/>
    <w:rsid w:val="00894303"/>
    <w:rsid w:val="008945D5"/>
    <w:rsid w:val="008A215A"/>
    <w:rsid w:val="008A5516"/>
    <w:rsid w:val="008B4AF7"/>
    <w:rsid w:val="008C2EFF"/>
    <w:rsid w:val="008D1A35"/>
    <w:rsid w:val="008F38A3"/>
    <w:rsid w:val="008F3E95"/>
    <w:rsid w:val="008F5847"/>
    <w:rsid w:val="00900A8E"/>
    <w:rsid w:val="00917599"/>
    <w:rsid w:val="0092157B"/>
    <w:rsid w:val="00931503"/>
    <w:rsid w:val="00934C34"/>
    <w:rsid w:val="009476A7"/>
    <w:rsid w:val="0095270A"/>
    <w:rsid w:val="0095701D"/>
    <w:rsid w:val="00965411"/>
    <w:rsid w:val="00965FAB"/>
    <w:rsid w:val="009671D3"/>
    <w:rsid w:val="009712F0"/>
    <w:rsid w:val="00981500"/>
    <w:rsid w:val="00984CA2"/>
    <w:rsid w:val="00986901"/>
    <w:rsid w:val="00987D79"/>
    <w:rsid w:val="009941D7"/>
    <w:rsid w:val="009B1126"/>
    <w:rsid w:val="009B382D"/>
    <w:rsid w:val="009B41E8"/>
    <w:rsid w:val="009B6F85"/>
    <w:rsid w:val="009B78B5"/>
    <w:rsid w:val="009C0AB1"/>
    <w:rsid w:val="009C136D"/>
    <w:rsid w:val="009D264D"/>
    <w:rsid w:val="009D468D"/>
    <w:rsid w:val="009D4B80"/>
    <w:rsid w:val="009E5305"/>
    <w:rsid w:val="00A04A50"/>
    <w:rsid w:val="00A04C18"/>
    <w:rsid w:val="00A0567C"/>
    <w:rsid w:val="00A05DC8"/>
    <w:rsid w:val="00A140BE"/>
    <w:rsid w:val="00A143D8"/>
    <w:rsid w:val="00A31821"/>
    <w:rsid w:val="00A31883"/>
    <w:rsid w:val="00A34DAE"/>
    <w:rsid w:val="00A37FC0"/>
    <w:rsid w:val="00A4348D"/>
    <w:rsid w:val="00A47D9C"/>
    <w:rsid w:val="00A51DE6"/>
    <w:rsid w:val="00A7740E"/>
    <w:rsid w:val="00A84AC7"/>
    <w:rsid w:val="00A857E6"/>
    <w:rsid w:val="00A93182"/>
    <w:rsid w:val="00A97977"/>
    <w:rsid w:val="00A97EA7"/>
    <w:rsid w:val="00AA1FF5"/>
    <w:rsid w:val="00AC7201"/>
    <w:rsid w:val="00AD45D8"/>
    <w:rsid w:val="00AD573F"/>
    <w:rsid w:val="00AD5B1A"/>
    <w:rsid w:val="00AD6F58"/>
    <w:rsid w:val="00AE5C3D"/>
    <w:rsid w:val="00AF5DC7"/>
    <w:rsid w:val="00AF756E"/>
    <w:rsid w:val="00B00E00"/>
    <w:rsid w:val="00B207DE"/>
    <w:rsid w:val="00B2431C"/>
    <w:rsid w:val="00B24C33"/>
    <w:rsid w:val="00B257F7"/>
    <w:rsid w:val="00B4692F"/>
    <w:rsid w:val="00B52163"/>
    <w:rsid w:val="00B5409F"/>
    <w:rsid w:val="00B5419B"/>
    <w:rsid w:val="00B54D6A"/>
    <w:rsid w:val="00B61C28"/>
    <w:rsid w:val="00B61EF8"/>
    <w:rsid w:val="00B6258E"/>
    <w:rsid w:val="00B64A67"/>
    <w:rsid w:val="00B6528E"/>
    <w:rsid w:val="00B67553"/>
    <w:rsid w:val="00B8166B"/>
    <w:rsid w:val="00B82E87"/>
    <w:rsid w:val="00BA03CD"/>
    <w:rsid w:val="00BA3AD3"/>
    <w:rsid w:val="00BB3BF3"/>
    <w:rsid w:val="00BE4604"/>
    <w:rsid w:val="00BE7938"/>
    <w:rsid w:val="00C01737"/>
    <w:rsid w:val="00C04F83"/>
    <w:rsid w:val="00C054A8"/>
    <w:rsid w:val="00C11A58"/>
    <w:rsid w:val="00C11D25"/>
    <w:rsid w:val="00C14055"/>
    <w:rsid w:val="00C17B0A"/>
    <w:rsid w:val="00C22F9B"/>
    <w:rsid w:val="00C2378C"/>
    <w:rsid w:val="00C26DB8"/>
    <w:rsid w:val="00C32579"/>
    <w:rsid w:val="00C37704"/>
    <w:rsid w:val="00C37C4D"/>
    <w:rsid w:val="00C37D10"/>
    <w:rsid w:val="00C41A9A"/>
    <w:rsid w:val="00C42C58"/>
    <w:rsid w:val="00C4335C"/>
    <w:rsid w:val="00C473C7"/>
    <w:rsid w:val="00C52D0A"/>
    <w:rsid w:val="00C81C9A"/>
    <w:rsid w:val="00C841DB"/>
    <w:rsid w:val="00C90500"/>
    <w:rsid w:val="00C944F9"/>
    <w:rsid w:val="00C961B3"/>
    <w:rsid w:val="00CA3BF5"/>
    <w:rsid w:val="00CA5B9F"/>
    <w:rsid w:val="00CA7B05"/>
    <w:rsid w:val="00CB0A6A"/>
    <w:rsid w:val="00CC0C74"/>
    <w:rsid w:val="00CD7825"/>
    <w:rsid w:val="00CE0B5E"/>
    <w:rsid w:val="00CF0C49"/>
    <w:rsid w:val="00CF738A"/>
    <w:rsid w:val="00CF7453"/>
    <w:rsid w:val="00D03C64"/>
    <w:rsid w:val="00D2074B"/>
    <w:rsid w:val="00D22AAB"/>
    <w:rsid w:val="00D30C97"/>
    <w:rsid w:val="00D41881"/>
    <w:rsid w:val="00D46967"/>
    <w:rsid w:val="00D74559"/>
    <w:rsid w:val="00D76832"/>
    <w:rsid w:val="00D825E7"/>
    <w:rsid w:val="00D83472"/>
    <w:rsid w:val="00D85EA6"/>
    <w:rsid w:val="00D93207"/>
    <w:rsid w:val="00D94923"/>
    <w:rsid w:val="00DA4721"/>
    <w:rsid w:val="00DA69FC"/>
    <w:rsid w:val="00DA7169"/>
    <w:rsid w:val="00DB047E"/>
    <w:rsid w:val="00DB158C"/>
    <w:rsid w:val="00DB31E5"/>
    <w:rsid w:val="00DB3B8E"/>
    <w:rsid w:val="00DB5AA5"/>
    <w:rsid w:val="00DD63CF"/>
    <w:rsid w:val="00DE2963"/>
    <w:rsid w:val="00DF29F1"/>
    <w:rsid w:val="00DF70AE"/>
    <w:rsid w:val="00E00BDF"/>
    <w:rsid w:val="00E04BC6"/>
    <w:rsid w:val="00E1121B"/>
    <w:rsid w:val="00E225C2"/>
    <w:rsid w:val="00E270F8"/>
    <w:rsid w:val="00E4058F"/>
    <w:rsid w:val="00E546F6"/>
    <w:rsid w:val="00E578EF"/>
    <w:rsid w:val="00E647FB"/>
    <w:rsid w:val="00E72541"/>
    <w:rsid w:val="00E73797"/>
    <w:rsid w:val="00E74E1C"/>
    <w:rsid w:val="00E85302"/>
    <w:rsid w:val="00E87D0D"/>
    <w:rsid w:val="00E91C5A"/>
    <w:rsid w:val="00E97A8D"/>
    <w:rsid w:val="00EA1113"/>
    <w:rsid w:val="00EA11E8"/>
    <w:rsid w:val="00EA7A67"/>
    <w:rsid w:val="00EB3085"/>
    <w:rsid w:val="00EB3E05"/>
    <w:rsid w:val="00EB4566"/>
    <w:rsid w:val="00EB47A2"/>
    <w:rsid w:val="00EC078F"/>
    <w:rsid w:val="00EC3296"/>
    <w:rsid w:val="00EC4CED"/>
    <w:rsid w:val="00EC4FD3"/>
    <w:rsid w:val="00EC6F76"/>
    <w:rsid w:val="00EC7DE8"/>
    <w:rsid w:val="00EE5BF8"/>
    <w:rsid w:val="00EF43A4"/>
    <w:rsid w:val="00EF7D75"/>
    <w:rsid w:val="00F01B1E"/>
    <w:rsid w:val="00F36349"/>
    <w:rsid w:val="00F41327"/>
    <w:rsid w:val="00F4330F"/>
    <w:rsid w:val="00F50271"/>
    <w:rsid w:val="00F52EE0"/>
    <w:rsid w:val="00F55A00"/>
    <w:rsid w:val="00F57193"/>
    <w:rsid w:val="00F57AD9"/>
    <w:rsid w:val="00F614CA"/>
    <w:rsid w:val="00F67DB1"/>
    <w:rsid w:val="00F73F77"/>
    <w:rsid w:val="00F96FE0"/>
    <w:rsid w:val="00FA4E0A"/>
    <w:rsid w:val="00FB7430"/>
    <w:rsid w:val="00FB7DB3"/>
    <w:rsid w:val="00FD1651"/>
    <w:rsid w:val="00FE3BD1"/>
    <w:rsid w:val="00FE4025"/>
    <w:rsid w:val="00FE6ABB"/>
    <w:rsid w:val="00FF2CBB"/>
    <w:rsid w:val="3E040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6465BA1"/>
  <w15:docId w15:val="{34DADBC9-8415-465D-ABB2-D64A3DEECD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5FEA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D66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1D66AC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D66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1D66AC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1D66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1D66AC"/>
    <w:rPr>
      <w:rFonts w:ascii="Tahoma" w:hAnsi="Tahoma" w:cs="Tahoma"/>
      <w:sz w:val="16"/>
      <w:szCs w:val="16"/>
    </w:rPr>
  </w:style>
  <w:style w:type="paragraph" w:customStyle="1" w:styleId="ColorfulList-Accent11">
    <w:name w:val="Colorful List - Accent 11"/>
    <w:basedOn w:val="Normal"/>
    <w:uiPriority w:val="99"/>
    <w:qFormat/>
    <w:rsid w:val="001D66AC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table" w:styleId="TableGrid">
    <w:name w:val="Table Grid"/>
    <w:basedOn w:val="TableNormal"/>
    <w:uiPriority w:val="39"/>
    <w:rsid w:val="004D4A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uiPriority w:val="99"/>
    <w:rsid w:val="00480A30"/>
    <w:rPr>
      <w:rFonts w:cs="Times New Roman"/>
    </w:rPr>
  </w:style>
  <w:style w:type="character" w:styleId="CommentReference">
    <w:name w:val="annotation reference"/>
    <w:uiPriority w:val="99"/>
    <w:semiHidden/>
    <w:rsid w:val="000E0DD3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0E0DD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locked/>
    <w:rsid w:val="000E0DD3"/>
    <w:rPr>
      <w:rFonts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0E0DD3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0E0DD3"/>
    <w:rPr>
      <w:rFonts w:cs="Times New Roman"/>
      <w:b/>
      <w:bCs/>
      <w:sz w:val="20"/>
      <w:szCs w:val="20"/>
    </w:rPr>
  </w:style>
  <w:style w:type="paragraph" w:styleId="ListParagraph">
    <w:name w:val="List Paragraph"/>
    <w:basedOn w:val="Normal"/>
    <w:uiPriority w:val="34"/>
    <w:qFormat/>
    <w:rsid w:val="004A4D1F"/>
    <w:pPr>
      <w:spacing w:after="160" w:line="259" w:lineRule="auto"/>
      <w:ind w:left="720"/>
      <w:contextualSpacing/>
    </w:pPr>
    <w:rPr>
      <w:rFonts w:eastAsia="Calibri"/>
    </w:rPr>
  </w:style>
  <w:style w:type="character" w:styleId="PlaceholderText">
    <w:name w:val="Placeholder Text"/>
    <w:basedOn w:val="DefaultParagraphFont"/>
    <w:uiPriority w:val="99"/>
    <w:semiHidden/>
    <w:rsid w:val="00C22F9B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610633"/>
    <w:rPr>
      <w:color w:val="0000FF"/>
      <w:u w:val="single"/>
    </w:rPr>
  </w:style>
  <w:style w:type="paragraph" w:customStyle="1" w:styleId="LessonPlanBullList">
    <w:name w:val="Lesson Plan BullList"/>
    <w:basedOn w:val="Normal"/>
    <w:rsid w:val="00E00BDF"/>
    <w:pPr>
      <w:numPr>
        <w:numId w:val="49"/>
      </w:numPr>
      <w:spacing w:after="0" w:line="240" w:lineRule="auto"/>
    </w:pPr>
    <w:rPr>
      <w:rFonts w:ascii="Arial" w:hAnsi="Arial" w:cs="Arial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768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5763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957639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021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7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6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7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84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62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0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17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4.wmf"/><Relationship Id="rId76" Type="http://schemas.openxmlformats.org/officeDocument/2006/relationships/oleObject" Target="embeddings/oleObject40.bin"/><Relationship Id="rId84" Type="http://schemas.openxmlformats.org/officeDocument/2006/relationships/oleObject" Target="embeddings/oleObject47.bin"/><Relationship Id="rId89" Type="http://schemas.openxmlformats.org/officeDocument/2006/relationships/image" Target="media/image29.wmf"/><Relationship Id="rId7" Type="http://schemas.openxmlformats.org/officeDocument/2006/relationships/settings" Target="settings.xml"/><Relationship Id="rId71" Type="http://schemas.openxmlformats.org/officeDocument/2006/relationships/oleObject" Target="embeddings/oleObject37.bin"/><Relationship Id="rId92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3.bin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image" Target="media/image9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image" Target="media/image23.wmf"/><Relationship Id="rId74" Type="http://schemas.openxmlformats.org/officeDocument/2006/relationships/image" Target="media/image27.wmf"/><Relationship Id="rId79" Type="http://schemas.openxmlformats.org/officeDocument/2006/relationships/image" Target="media/image28.wmf"/><Relationship Id="rId87" Type="http://schemas.openxmlformats.org/officeDocument/2006/relationships/oleObject" Target="embeddings/oleObject50.bin"/><Relationship Id="rId5" Type="http://schemas.openxmlformats.org/officeDocument/2006/relationships/numbering" Target="numbering.xml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5.bin"/><Relationship Id="rId90" Type="http://schemas.openxmlformats.org/officeDocument/2006/relationships/oleObject" Target="embeddings/oleObject52.bin"/><Relationship Id="rId95" Type="http://schemas.openxmlformats.org/officeDocument/2006/relationships/theme" Target="theme/theme1.xml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22" Type="http://schemas.openxmlformats.org/officeDocument/2006/relationships/image" Target="media/image6.wmf"/><Relationship Id="rId27" Type="http://schemas.openxmlformats.org/officeDocument/2006/relationships/image" Target="media/image7.wmf"/><Relationship Id="rId30" Type="http://schemas.openxmlformats.org/officeDocument/2006/relationships/image" Target="media/image8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6.wmf"/><Relationship Id="rId56" Type="http://schemas.openxmlformats.org/officeDocument/2006/relationships/image" Target="media/image19.wmf"/><Relationship Id="rId64" Type="http://schemas.openxmlformats.org/officeDocument/2006/relationships/image" Target="media/image22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1.bin"/><Relationship Id="rId8" Type="http://schemas.openxmlformats.org/officeDocument/2006/relationships/webSettings" Target="webSettings.xml"/><Relationship Id="rId51" Type="http://schemas.openxmlformats.org/officeDocument/2006/relationships/oleObject" Target="embeddings/oleObject25.bin"/><Relationship Id="rId72" Type="http://schemas.openxmlformats.org/officeDocument/2006/relationships/image" Target="media/image26.wmf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8.bin"/><Relationship Id="rId93" Type="http://schemas.openxmlformats.org/officeDocument/2006/relationships/footer" Target="footer1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2.wmf"/><Relationship Id="rId46" Type="http://schemas.openxmlformats.org/officeDocument/2006/relationships/image" Target="media/image15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image" Target="media/image18.wmf"/><Relationship Id="rId62" Type="http://schemas.openxmlformats.org/officeDocument/2006/relationships/image" Target="media/image21.wmf"/><Relationship Id="rId70" Type="http://schemas.openxmlformats.org/officeDocument/2006/relationships/image" Target="media/image25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51.bin"/><Relationship Id="rId91" Type="http://schemas.openxmlformats.org/officeDocument/2006/relationships/hyperlink" Target="https://urldefense.com/v3/__https:/www.collegeboard.org/__;!!G3vK!SXFRI_DokEr05R8AM5lt1FbckpAdfUjKksrjUsrReqXq_cO5aguMW575_O1vIfV4EGlW8qNsd75DCqE$" TargetMode="Externa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1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" Type="http://schemas.openxmlformats.org/officeDocument/2006/relationships/endnotes" Target="endnotes.xml"/><Relationship Id="rId31" Type="http://schemas.openxmlformats.org/officeDocument/2006/relationships/oleObject" Target="embeddings/oleObject14.bin"/><Relationship Id="rId44" Type="http://schemas.openxmlformats.org/officeDocument/2006/relationships/image" Target="media/image14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0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9.bin"/><Relationship Id="rId94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1FA898E8FA4FB45BA1F3439632C9D2A" ma:contentTypeVersion="3" ma:contentTypeDescription="Create a new document." ma:contentTypeScope="" ma:versionID="7454db529c75d7732cffef63d76f9f8e">
  <xsd:schema xmlns:xsd="http://www.w3.org/2001/XMLSchema" xmlns:xs="http://www.w3.org/2001/XMLSchema" xmlns:p="http://schemas.microsoft.com/office/2006/metadata/properties" xmlns:ns3="d9344d4f-eac4-4ad3-9c3a-ccde8c1fd5c7" targetNamespace="http://schemas.microsoft.com/office/2006/metadata/properties" ma:root="true" ma:fieldsID="8841ff8f6c844b045d8d3dd464eb1ff2" ns3:_="">
    <xsd:import namespace="d9344d4f-eac4-4ad3-9c3a-ccde8c1fd5c7"/>
    <xsd:element name="properties">
      <xsd:complexType>
        <xsd:sequence>
          <xsd:element name="documentManagement">
            <xsd:complexType>
              <xsd:all>
                <xsd:element ref="ns3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9344d4f-eac4-4ad3-9c3a-ccde8c1fd5c7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LongProperties xmlns="http://schemas.microsoft.com/office/2006/metadata/longProperties"/>
</file>

<file path=customXml/itemProps1.xml><?xml version="1.0" encoding="utf-8"?>
<ds:datastoreItem xmlns:ds="http://schemas.openxmlformats.org/officeDocument/2006/customXml" ds:itemID="{B5181E01-C5A0-4F5E-9A12-950EEF01113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4F9FB9FF-0D1D-45AC-9CC5-22FEDFF6419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9344d4f-eac4-4ad3-9c3a-ccde8c1fd5c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D979E-FEC4-449A-AD51-F7799C772BFE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816E6D9C-D90A-4D7B-8CFB-80F7F1AFB3FE}">
  <ds:schemaRefs>
    <ds:schemaRef ds:uri="http://schemas.microsoft.com/office/2006/metadata/long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498</Words>
  <Characters>284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0 Minutes of Code</vt:lpstr>
    </vt:vector>
  </TitlesOfParts>
  <Company>Texas Instruments Incorporated</Company>
  <LinksUpToDate>false</LinksUpToDate>
  <CharactersWithSpaces>3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 Minutes of Code</dc:title>
  <dc:subject/>
  <dc:creator>Texas Instruments</dc:creator>
  <cp:keywords/>
  <dc:description/>
  <cp:lastModifiedBy>Vicki Carter</cp:lastModifiedBy>
  <cp:revision>6</cp:revision>
  <cp:lastPrinted>2019-12-12T14:26:00Z</cp:lastPrinted>
  <dcterms:created xsi:type="dcterms:W3CDTF">2024-11-18T15:36:00Z</dcterms:created>
  <dcterms:modified xsi:type="dcterms:W3CDTF">2024-11-18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1FA898E8FA4FB45BA1F3439632C9D2A</vt:lpwstr>
  </property>
  <property fmtid="{D5CDD505-2E9C-101B-9397-08002B2CF9AE}" pid="3" name="MTWinEqns">
    <vt:bool>true</vt:bool>
  </property>
</Properties>
</file>